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7" r:id="rId2"/>
    <p:sldId id="271" r:id="rId3"/>
    <p:sldId id="273" r:id="rId4"/>
    <p:sldId id="274" r:id="rId5"/>
    <p:sldId id="276" r:id="rId6"/>
    <p:sldId id="277" r:id="rId7"/>
    <p:sldId id="295" r:id="rId8"/>
    <p:sldId id="275" r:id="rId9"/>
    <p:sldId id="289" r:id="rId10"/>
    <p:sldId id="278" r:id="rId11"/>
    <p:sldId id="279" r:id="rId12"/>
    <p:sldId id="280" r:id="rId13"/>
    <p:sldId id="281" r:id="rId14"/>
    <p:sldId id="282" r:id="rId15"/>
    <p:sldId id="296" r:id="rId16"/>
    <p:sldId id="308" r:id="rId17"/>
    <p:sldId id="284" r:id="rId18"/>
    <p:sldId id="285" r:id="rId19"/>
    <p:sldId id="286" r:id="rId20"/>
    <p:sldId id="287" r:id="rId21"/>
    <p:sldId id="288" r:id="rId22"/>
    <p:sldId id="294" r:id="rId23"/>
    <p:sldId id="309" r:id="rId24"/>
    <p:sldId id="290" r:id="rId25"/>
    <p:sldId id="291" r:id="rId26"/>
    <p:sldId id="310" r:id="rId27"/>
    <p:sldId id="292" r:id="rId28"/>
    <p:sldId id="293" r:id="rId29"/>
    <p:sldId id="307" r:id="rId30"/>
    <p:sldId id="297" r:id="rId31"/>
    <p:sldId id="298" r:id="rId32"/>
    <p:sldId id="299" r:id="rId33"/>
    <p:sldId id="304" r:id="rId34"/>
    <p:sldId id="311" r:id="rId35"/>
    <p:sldId id="313" r:id="rId36"/>
    <p:sldId id="314" r:id="rId37"/>
    <p:sldId id="315" r:id="rId38"/>
    <p:sldId id="317" r:id="rId39"/>
    <p:sldId id="316" r:id="rId40"/>
    <p:sldId id="318" r:id="rId41"/>
    <p:sldId id="319" r:id="rId42"/>
    <p:sldId id="321" r:id="rId43"/>
    <p:sldId id="320" r:id="rId44"/>
    <p:sldId id="322" r:id="rId45"/>
    <p:sldId id="323" r:id="rId46"/>
    <p:sldId id="324" r:id="rId47"/>
    <p:sldId id="312" r:id="rId48"/>
    <p:sldId id="325" r:id="rId49"/>
    <p:sldId id="301" r:id="rId50"/>
    <p:sldId id="305" r:id="rId51"/>
    <p:sldId id="332" r:id="rId52"/>
    <p:sldId id="333" r:id="rId53"/>
    <p:sldId id="334" r:id="rId54"/>
    <p:sldId id="326" r:id="rId55"/>
    <p:sldId id="328" r:id="rId56"/>
    <p:sldId id="327" r:id="rId57"/>
    <p:sldId id="329" r:id="rId58"/>
    <p:sldId id="330" r:id="rId59"/>
    <p:sldId id="331" r:id="rId60"/>
    <p:sldId id="300" r:id="rId61"/>
    <p:sldId id="302" r:id="rId62"/>
    <p:sldId id="270" r:id="rId6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3323645" y="5094578"/>
            <a:ext cx="8258755" cy="925223"/>
          </a:xfrm>
        </p:spPr>
        <p:txBody>
          <a:bodyPr/>
          <a:lstStyle>
            <a:lvl1pPr marL="0" indent="0" algn="r" latinLnBrk="0">
              <a:buNone/>
              <a:defRPr lang="zh-TW" sz="28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TW" altLang="en-US"/>
              <a:t>按一下以編輯母片子標題樣式</a:t>
            </a:r>
            <a:endParaRPr lang="zh-TW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478648" y="3606801"/>
            <a:ext cx="10103752" cy="1470025"/>
          </a:xfrm>
        </p:spPr>
        <p:txBody>
          <a:bodyPr anchor="b" anchorCtr="0"/>
          <a:lstStyle>
            <a:lvl1pPr algn="r" latinLnBrk="0">
              <a:defRPr lang="zh-TW" sz="4000"/>
            </a:lvl1pPr>
          </a:lstStyle>
          <a:p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E5CD-249D-44CF-92EB-F2003BC7A2DB}" type="datetimeFigureOut">
              <a:rPr lang="zh-TW" altLang="en-US" smtClean="0"/>
              <a:t>2022/5/5</a:t>
            </a:fld>
            <a:endParaRPr lang="zh-TW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2D3F6B-F129-417B-A02F-38E4ED1CAC7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6014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9" name="Rectangle 8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39F74-05B3-409B-9C85-285B8D60D92C}" type="datetime1">
              <a:rPr lang="zh-TW" altLang="en-US" smtClean="0"/>
              <a:t>2022/5/5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9599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E5CD-249D-44CF-92EB-F2003BC7A2DB}" type="datetimeFigureOut">
              <a:rPr lang="zh-TW" altLang="en-US" smtClean="0"/>
              <a:t>2022/5/5</a:t>
            </a:fld>
            <a:endParaRPr lang="zh-TW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2D3F6B-F129-417B-A02F-38E4ED1CAC7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2512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E5CD-249D-44CF-92EB-F2003BC7A2DB}" type="datetimeFigureOut">
              <a:rPr lang="zh-TW" altLang="en-US" smtClean="0"/>
              <a:t>2022/5/5</a:t>
            </a:fld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2D3F6B-F129-417B-A02F-38E4ED1CAC7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0383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欄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E5CD-249D-44CF-92EB-F2003BC7A2DB}" type="datetimeFigureOut">
              <a:rPr lang="zh-TW" altLang="en-US" smtClean="0"/>
              <a:t>2022/5/5</a:t>
            </a:fld>
            <a:endParaRPr lang="zh-TW" alt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2D3F6B-F129-417B-A02F-38E4ED1CAC7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1133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7" name="Rectangle 6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E5CD-249D-44CF-92EB-F2003BC7A2DB}" type="datetimeFigureOut">
              <a:rPr lang="zh-TW" altLang="en-US" smtClean="0"/>
              <a:t>2022/5/5</a:t>
            </a:fld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2D3F6B-F129-417B-A02F-38E4ED1CAC7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0295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E5CD-249D-44CF-92EB-F2003BC7A2DB}" type="datetimeFigureOut">
              <a:rPr lang="zh-TW" altLang="en-US" smtClean="0"/>
              <a:t>2022/5/5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2D3F6B-F129-417B-A02F-38E4ED1CAC7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6586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/>
              <a:t>按一下以編輯母片標題樣式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Rectangle 6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E7ABE5CD-249D-44CF-92EB-F2003BC7A2DB}" type="datetimeFigureOut">
              <a:rPr lang="zh-TW" altLang="en-US" smtClean="0"/>
              <a:t>2022/5/5</a:t>
            </a:fld>
            <a:endParaRPr lang="zh-TW" altLang="en-US"/>
          </a:p>
        </p:txBody>
      </p:sp>
      <p:sp>
        <p:nvSpPr>
          <p:cNvPr id="20" name="Rectangle 20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 algn="ctr" latinLnBrk="0">
              <a:defRPr lang="zh-TW" sz="1000">
                <a:latin typeface="+mn-lt"/>
              </a:defRPr>
            </a:lvl1pPr>
          </a:lstStyle>
          <a:p>
            <a:endParaRPr lang="zh-TW" altLang="en-US"/>
          </a:p>
        </p:txBody>
      </p:sp>
      <p:sp>
        <p:nvSpPr>
          <p:cNvPr id="21" name="Rectangle 21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362D3F6B-F129-417B-A02F-38E4ED1CAC7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4079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</p:sldLayoutIdLst>
  <p:txStyles>
    <p:titleStyle>
      <a:defPPr>
        <a:defRPr lang="zh-TW"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latinLnBrk="0" hangingPunct="1">
        <a:buNone/>
        <a:defRPr lang="zh-TW" sz="3600">
          <a:solidFill>
            <a:schemeClr val="tx1">
              <a:alpha val="100000"/>
            </a:schemeClr>
          </a:solidFill>
          <a:latin typeface="+mj-lt"/>
        </a:defRPr>
      </a:lvl1pPr>
    </p:titleStyle>
    <p:body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latinLnBrk="0" hangingPunct="1">
        <a:buChar char="•"/>
        <a:defRPr lang="zh-TW" sz="2800">
          <a:latin typeface="+mn-lt"/>
        </a:defRPr>
      </a:lvl1pPr>
      <a:lvl2pPr marL="742950" indent="-285750" eaLnBrk="1" hangingPunct="1">
        <a:buChar char="–"/>
        <a:defRPr lang="zh-TW" sz="2400">
          <a:latin typeface="+mn-lt"/>
        </a:defRPr>
      </a:lvl2pPr>
      <a:lvl3pPr marL="1143000" indent="-228600" eaLnBrk="1" hangingPunct="1">
        <a:buChar char="•"/>
        <a:defRPr lang="zh-TW" sz="2400">
          <a:latin typeface="+mn-lt"/>
        </a:defRPr>
      </a:lvl3pPr>
      <a:lvl4pPr marL="1600200" indent="-228600" eaLnBrk="1" hangingPunct="1">
        <a:buChar char="–"/>
        <a:defRPr lang="zh-TW" sz="2000">
          <a:latin typeface="+mn-lt"/>
        </a:defRPr>
      </a:lvl4pPr>
      <a:lvl5pPr marL="2057400" indent="-228600" eaLnBrk="1" hangingPunct="1">
        <a:buChar char="»"/>
        <a:defRPr lang="zh-TW" sz="2000">
          <a:latin typeface="+mn-lt"/>
        </a:defRPr>
      </a:lvl5pPr>
      <a:lvl6pPr marL="2514600" indent="-228600" eaLnBrk="1" hangingPunct="1">
        <a:buChar char="•"/>
        <a:defRPr lang="zh-TW" sz="2000"/>
      </a:lvl6pPr>
      <a:lvl7pPr marL="2971800" indent="-228600" eaLnBrk="1" hangingPunct="1">
        <a:buChar char="•"/>
        <a:defRPr lang="zh-TW" sz="2000"/>
      </a:lvl7pPr>
      <a:lvl8pPr marL="3429000" indent="-228600" eaLnBrk="1" hangingPunct="1">
        <a:buChar char="•"/>
        <a:defRPr lang="zh-TW" sz="2000"/>
      </a:lvl8pPr>
      <a:lvl9pPr marL="3886200" indent="-228600" eaLnBrk="1" hangingPunct="1">
        <a:buChar char="•"/>
        <a:defRPr lang="zh-TW" sz="2000"/>
      </a:lvl9pPr>
    </p:bodyStyle>
    <p:other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0" eaLnBrk="1" latinLnBrk="0" hangingPunct="1">
        <a:defRPr/>
      </a:lvl1pPr>
      <a:lvl2pPr marL="457200" eaLnBrk="1" hangingPunct="1">
        <a:defRPr/>
      </a:lvl2pPr>
      <a:lvl3pPr marL="914400" eaLnBrk="1" hangingPunct="1">
        <a:defRPr/>
      </a:lvl3pPr>
      <a:lvl4pPr marL="1371600" eaLnBrk="1" hangingPunct="1">
        <a:defRPr/>
      </a:lvl4pPr>
      <a:lvl5pPr marL="1828800" eaLnBrk="1" hangingPunct="1">
        <a:defRPr/>
      </a:lvl5pPr>
      <a:lvl6pPr marL="2286000" eaLnBrk="1" hangingPunct="1">
        <a:defRPr/>
      </a:lvl6pPr>
      <a:lvl7pPr marL="2743200" eaLnBrk="1" hangingPunct="1">
        <a:defRPr/>
      </a:lvl7pPr>
      <a:lvl8pPr marL="3200400" eaLnBrk="1" hangingPunct="1">
        <a:defRPr/>
      </a:lvl8pPr>
      <a:lvl9pPr marL="3657600" eaLnBrk="1" hangingPunct="1">
        <a:defRPr/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 </a:t>
            </a:r>
            <a:r>
              <a:rPr lang="zh-TW" altLang="en-US" dirty="0"/>
              <a:t>簡廷因 </a:t>
            </a:r>
            <a:r>
              <a:rPr lang="en-US" altLang="zh-TW" dirty="0"/>
              <a:t>Ting-Ying </a:t>
            </a:r>
            <a:r>
              <a:rPr lang="en-US" altLang="zh-TW" dirty="0" err="1"/>
              <a:t>Chien</a:t>
            </a:r>
            <a:endParaRPr lang="en-US" altLang="zh-TW" dirty="0"/>
          </a:p>
          <a:p>
            <a:r>
              <a:rPr lang="en-US" altLang="zh-TW" dirty="0"/>
              <a:t>2022.5.5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 fontAlgn="ctr"/>
            <a:r>
              <a:rPr lang="en-US" altLang="zh-TW"/>
              <a:t>Data mining</a:t>
            </a:r>
            <a:endParaRPr lang="en-US" altLang="zh-TW" dirty="0">
              <a:solidFill>
                <a:srgbClr val="000000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913005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ingle-link:</a:t>
            </a:r>
          </a:p>
          <a:p>
            <a:endParaRPr lang="en-US" altLang="zh-TW" dirty="0"/>
          </a:p>
          <a:p>
            <a:r>
              <a:rPr lang="en-US" altLang="zh-TW" dirty="0"/>
              <a:t>Complete-link:</a:t>
            </a:r>
          </a:p>
          <a:p>
            <a:endParaRPr lang="en-US" altLang="zh-TW" dirty="0"/>
          </a:p>
          <a:p>
            <a:r>
              <a:rPr lang="en-US" altLang="zh-TW" dirty="0"/>
              <a:t>Average-link:</a:t>
            </a:r>
          </a:p>
          <a:p>
            <a:endParaRPr lang="en-US" altLang="zh-TW" dirty="0"/>
          </a:p>
          <a:p>
            <a:r>
              <a:rPr lang="en-US" altLang="zh-TW" dirty="0" err="1"/>
              <a:t>Centroid</a:t>
            </a:r>
            <a:r>
              <a:rPr lang="en-US" altLang="zh-TW" dirty="0"/>
              <a:t>: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</a:t>
            </a:fld>
            <a:endParaRPr lang="zh-TW" alt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655840" y="1700808"/>
          <a:ext cx="350999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650960" imgH="304560" progId="Equation.DSMT4">
                  <p:embed/>
                </p:oleObj>
              </mc:Choice>
              <mc:Fallback>
                <p:oleObj name="Equation" r:id="rId3" imgW="1650960" imgH="30456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1700808"/>
                        <a:ext cx="3509998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655840" y="2564904"/>
          <a:ext cx="3369602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650960" imgH="317160" progId="Equation.DSMT4">
                  <p:embed/>
                </p:oleObj>
              </mc:Choice>
              <mc:Fallback>
                <p:oleObj name="Equation" r:id="rId5" imgW="1650960" imgH="31716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2564904"/>
                        <a:ext cx="3369602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655841" y="3212976"/>
          <a:ext cx="5051915" cy="10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2311200" imgH="469800" progId="Equation.DSMT4">
                  <p:embed/>
                </p:oleObj>
              </mc:Choice>
              <mc:Fallback>
                <p:oleObj name="Equation" r:id="rId7" imgW="2311200" imgH="46980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1" y="3212976"/>
                        <a:ext cx="5051915" cy="10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655841" y="4437112"/>
          <a:ext cx="4537941" cy="55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1981080" imgH="241200" progId="Equation.DSMT4">
                  <p:embed/>
                </p:oleObj>
              </mc:Choice>
              <mc:Fallback>
                <p:oleObj name="Equation" r:id="rId9" imgW="1981080" imgH="241200" progId="Equation.DSMT4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1" y="4437112"/>
                        <a:ext cx="4537941" cy="552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780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zh-TW" altLang="en-US" dirty="0"/>
              <a:t>                            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</a:t>
            </a:fld>
            <a:endParaRPr lang="zh-TW" alt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5560" y="2636912"/>
            <a:ext cx="333375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1" y="2564904"/>
            <a:ext cx="345757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2783632" y="1916832"/>
            <a:ext cx="17443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-Link</a:t>
            </a:r>
            <a:endParaRPr lang="zh-TW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6528049" y="1916832"/>
            <a:ext cx="2288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Complete-Link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37749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2</a:t>
            </a:fld>
            <a:endParaRPr lang="zh-TW" alt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7569" y="2780928"/>
            <a:ext cx="33051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0017" y="2780928"/>
            <a:ext cx="334327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2783632" y="2060848"/>
            <a:ext cx="20220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Average Link</a:t>
            </a:r>
            <a:endParaRPr lang="zh-TW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7176120" y="2132856"/>
            <a:ext cx="1475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 err="1"/>
              <a:t>Centroid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391054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esult of the Single-link Algorithm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3</a:t>
            </a:fld>
            <a:endParaRPr lang="zh-TW" alt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5640" y="2780928"/>
            <a:ext cx="2650761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28048" y="2492897"/>
            <a:ext cx="2520280" cy="2082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11960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esult of the Complete-link Algorithm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4</a:t>
            </a:fld>
            <a:endParaRPr lang="zh-TW" alt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5640" y="2780928"/>
            <a:ext cx="2650761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2492896"/>
            <a:ext cx="3241850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36930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</a:p>
          <a:p>
            <a:pPr lvl="1"/>
            <a:r>
              <a:rPr lang="en-US" altLang="zh-TW" dirty="0"/>
              <a:t>Distance matrix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Single link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15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3873" y="2474035"/>
            <a:ext cx="2390775" cy="18573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40" y="4581128"/>
            <a:ext cx="3763922" cy="2003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5142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ingle link</a:t>
            </a:r>
          </a:p>
          <a:p>
            <a:endParaRPr lang="en-US" altLang="zh-TW" dirty="0"/>
          </a:p>
          <a:p>
            <a:r>
              <a:rPr lang="en-US" altLang="zh-TW" dirty="0"/>
              <a:t>Complete link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16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322800" y="1916832"/>
          <a:ext cx="3888000" cy="3888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8000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D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E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A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-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4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11.7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2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21.5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B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4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-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8.1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16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17.9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11.7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8.1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-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9.8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9.8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D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2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16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9.8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-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8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E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21.5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17.9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9.8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8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-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370233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sz="1800" dirty="0"/>
              <a:t>Ref : http://www.inside-r.org/packages/cran/amap/docs/Dist</a:t>
            </a:r>
            <a:endParaRPr lang="zh-TW" altLang="en-US" sz="1800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752" y="1988840"/>
            <a:ext cx="903649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trike="sngStrike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nstall.packages</a:t>
            </a:r>
            <a:r>
              <a:rPr lang="en-US" altLang="zh-TW" strike="sngStrike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</a:t>
            </a:r>
            <a:r>
              <a:rPr lang="en-US" altLang="zh-TW" strike="sngStrike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map</a:t>
            </a:r>
            <a:r>
              <a:rPr lang="en-US" altLang="zh-TW" strike="sngStrike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ibrary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ma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h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hclus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SArrests,metho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= 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uclidean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 link="complete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hc.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width = 10,height = 5,res = 300,units="in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en-US" altLang="zh-TW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hc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en-US" altLang="zh-TW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ev.off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zh-TW" altLang="en-US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9283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8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843" y="1921262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4376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24000" y="1988840"/>
            <a:ext cx="9144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h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hclus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SArrests,metho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= 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uclidean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 link = "complete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hc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Call:</a:t>
            </a:r>
          </a:p>
          <a:p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hcluster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x = </a:t>
            </a:r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USArrests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, method = "</a:t>
            </a:r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uclidean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", link = "complete")</a:t>
            </a:r>
          </a:p>
          <a:p>
            <a:endParaRPr lang="en-US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Cluster method   : complete 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Distance         : </a:t>
            </a:r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uclidean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umber of objects: 50 </a:t>
            </a:r>
          </a:p>
        </p:txBody>
      </p:sp>
    </p:spTree>
    <p:extLst>
      <p:ext uri="{BB962C8B-B14F-4D97-AF65-F5344CB8AC3E}">
        <p14:creationId xmlns:p14="http://schemas.microsoft.com/office/powerpoint/2010/main" val="2794294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</a:p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85617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007768" y="1772816"/>
            <a:ext cx="2674640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c$merge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[,1] [,2]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1,]  -15  -29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2,]  -17  -26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3,]  -14  -16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4,]  -13  -32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5,]  -35  -44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6,]  -36  -46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7,]   -7  -38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8,]  -19  -4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9,]  -49   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0,]  -21  -30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1,]  -37    6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2,]   -4  -42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3,]  -48    8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4,]  -34  -45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5,]  -22  -28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1754842" y="6488668"/>
            <a:ext cx="7180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Row </a:t>
            </a:r>
            <a:r>
              <a:rPr lang="en-US" altLang="zh-TW" dirty="0" err="1">
                <a:solidFill>
                  <a:srgbClr val="7030A0"/>
                </a:solidFill>
              </a:rPr>
              <a:t>i</a:t>
            </a:r>
            <a:r>
              <a:rPr lang="en-US" altLang="zh-TW" dirty="0">
                <a:solidFill>
                  <a:srgbClr val="7030A0"/>
                </a:solidFill>
              </a:rPr>
              <a:t> of merge describes the merging of clusters at step </a:t>
            </a:r>
            <a:r>
              <a:rPr lang="en-US" altLang="zh-TW" dirty="0" err="1">
                <a:solidFill>
                  <a:srgbClr val="7030A0"/>
                </a:solidFill>
              </a:rPr>
              <a:t>i</a:t>
            </a:r>
            <a:r>
              <a:rPr lang="en-US" altLang="zh-TW" dirty="0">
                <a:solidFill>
                  <a:srgbClr val="7030A0"/>
                </a:solidFill>
              </a:rPr>
              <a:t> of the clustering</a:t>
            </a:r>
            <a:endParaRPr lang="zh-TW" altLang="en-US" dirty="0">
              <a:solidFill>
                <a:srgbClr val="7030A0"/>
              </a:solidFill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3359696" y="5157192"/>
            <a:ext cx="1008112" cy="14169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6676208" y="2276872"/>
            <a:ext cx="4065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j&lt; 0 , element -j was merged at this stage</a:t>
            </a:r>
            <a:endParaRPr lang="zh-TW" altLang="en-US" dirty="0">
              <a:solidFill>
                <a:srgbClr val="7030A0"/>
              </a:solidFill>
            </a:endParaRPr>
          </a:p>
        </p:txBody>
      </p:sp>
      <p:cxnSp>
        <p:nvCxnSpPr>
          <p:cNvPr id="16" name="直線單箭頭接點 15"/>
          <p:cNvCxnSpPr>
            <a:stCxn id="14" idx="1"/>
          </p:cNvCxnSpPr>
          <p:nvPr/>
        </p:nvCxnSpPr>
        <p:spPr>
          <a:xfrm flipH="1">
            <a:off x="6191795" y="2461539"/>
            <a:ext cx="484413" cy="465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6434001" y="4437113"/>
            <a:ext cx="4398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j&gt; 0 , the merge was with the cluster formed </a:t>
            </a:r>
          </a:p>
          <a:p>
            <a:r>
              <a:rPr lang="en-US" altLang="zh-TW" dirty="0">
                <a:solidFill>
                  <a:srgbClr val="7030A0"/>
                </a:solidFill>
              </a:rPr>
              <a:t>at the (earlier) stage </a:t>
            </a:r>
            <a:r>
              <a:rPr lang="en-US" altLang="zh-TW" i="1" dirty="0">
                <a:solidFill>
                  <a:srgbClr val="7030A0"/>
                </a:solidFill>
              </a:rPr>
              <a:t>j</a:t>
            </a:r>
            <a:r>
              <a:rPr lang="en-US" altLang="zh-TW" dirty="0">
                <a:solidFill>
                  <a:srgbClr val="7030A0"/>
                </a:solidFill>
              </a:rPr>
              <a:t> of the algorithm</a:t>
            </a:r>
            <a:endParaRPr lang="zh-TW" altLang="en-US" dirty="0">
              <a:solidFill>
                <a:srgbClr val="7030A0"/>
              </a:solidFill>
            </a:endParaRPr>
          </a:p>
        </p:txBody>
      </p:sp>
      <p:cxnSp>
        <p:nvCxnSpPr>
          <p:cNvPr id="21" name="直線單箭頭接點 20"/>
          <p:cNvCxnSpPr>
            <a:stCxn id="19" idx="1"/>
          </p:cNvCxnSpPr>
          <p:nvPr/>
        </p:nvCxnSpPr>
        <p:spPr>
          <a:xfrm flipH="1" flipV="1">
            <a:off x="6096000" y="4653136"/>
            <a:ext cx="338000" cy="1071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橢圓 21"/>
          <p:cNvSpPr/>
          <p:nvPr/>
        </p:nvSpPr>
        <p:spPr>
          <a:xfrm>
            <a:off x="5951984" y="4581128"/>
            <a:ext cx="239810" cy="216024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4" name="直線單箭頭接點 23"/>
          <p:cNvCxnSpPr/>
          <p:nvPr/>
        </p:nvCxnSpPr>
        <p:spPr>
          <a:xfrm flipH="1" flipV="1">
            <a:off x="4511825" y="2541992"/>
            <a:ext cx="1478235" cy="2039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04436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52600" y="1925064"/>
            <a:ext cx="8686800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c$height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[1]   2.291288   3.834058   3.929377   6.236986   6.637771   7.355270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[7]   8.027453   8.537564  10.860018  11.456439  12.424975  12.614278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13]  12.775367  13.044922  13.297368  13.349157  13.896043  14.501034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19]  15.407790  15.454449  15.630099  15.890249  16.976749  18.264994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25]  19.437592  19.904271  21.167192  22.366046  22.766642  24.894377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31]  25.093027  28.635118  29.250641  31.477135  31.620405  32.718802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37]  36.734861  36.847931  38.527912  41.487950  48.725148  53.593376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43]  57.271022  64.993615  68.762272  87.326342 102.861557 168.611417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49] 293.622751</a:t>
            </a:r>
          </a:p>
          <a:p>
            <a:r>
              <a:rPr lang="zh-TW" alt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c$label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[1] "Alabama"        "Alaska"         "Arizona"        "Arkansas"   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[5] "California"     "Colorado"       "Connecticut"    "Delaware"   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[9] "Florida"        "Georgia"        "Hawaii"         "Idaho"      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13] "Illinois"       "Indiana"        "Iowa"           "Kansas"     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17] "Kentucky"       "Louisiana"      "Maine"          "Maryland"   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21] "Massachusetts"  "Michigan"       "Minnesota"      "Mississippi"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25] "Missouri"       "Montana"        "Nebraska"       "Nevada"     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29] "New Hampshire"  "New Jersey"     "New Mexico"     "New York"   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33] "North Carolina" "North Dakota"   "Ohio"           "Oklahoma"   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37] "Oregon"         "Pennsylvania"   "Rhode Island"   "South Carolina"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41] "South Dakota"   "Tennessee"      "Texas"          "Utah"         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45] "Vermont"        "Virginia"       "Washington"     "West Virginia" </a:t>
            </a:r>
          </a:p>
          <a:p>
            <a:r>
              <a:rPr lang="zh-TW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49] "Wisconsin"      "Wyoming" 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3503712" y="1878946"/>
            <a:ext cx="3802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a set of </a:t>
            </a:r>
            <a:r>
              <a:rPr lang="en-US" altLang="zh-TW" i="1" dirty="0">
                <a:solidFill>
                  <a:srgbClr val="7030A0"/>
                </a:solidFill>
              </a:rPr>
              <a:t>n-1</a:t>
            </a:r>
            <a:r>
              <a:rPr lang="en-US" altLang="zh-TW" dirty="0">
                <a:solidFill>
                  <a:srgbClr val="7030A0"/>
                </a:solidFill>
              </a:rPr>
              <a:t> non-decreasing real values</a:t>
            </a:r>
            <a:endParaRPr lang="zh-TW" altLang="en-US" dirty="0">
              <a:solidFill>
                <a:srgbClr val="7030A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527499" y="3693863"/>
            <a:ext cx="4472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labels for each of the objects being clustered</a:t>
            </a:r>
            <a:endParaRPr lang="zh-TW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724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set : </a:t>
            </a:r>
            <a:r>
              <a:rPr lang="en-US" altLang="zh-TW" dirty="0" err="1"/>
              <a:t>USArrests</a:t>
            </a:r>
            <a:endParaRPr lang="en-US" altLang="zh-TW" dirty="0"/>
          </a:p>
          <a:p>
            <a:pPr lvl="1"/>
            <a:r>
              <a:rPr lang="en-US" altLang="zh-TW" dirty="0"/>
              <a:t>1. method : Euclidean, link : single</a:t>
            </a:r>
          </a:p>
          <a:p>
            <a:pPr lvl="1"/>
            <a:r>
              <a:rPr lang="en-US" altLang="zh-TW" dirty="0"/>
              <a:t>2. method : Euclidean, link : average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Dataset : iris</a:t>
            </a:r>
          </a:p>
          <a:p>
            <a:pPr lvl="1"/>
            <a:r>
              <a:rPr lang="en-US" altLang="zh-TW" dirty="0"/>
              <a:t>1. method : Euclidean, link : single</a:t>
            </a:r>
          </a:p>
          <a:p>
            <a:pPr lvl="1"/>
            <a:r>
              <a:rPr lang="en-US" altLang="zh-TW" dirty="0"/>
              <a:t>2. method : Euclidean, link : average</a:t>
            </a:r>
          </a:p>
          <a:p>
            <a:pPr lvl="1"/>
            <a:r>
              <a:rPr lang="en-US" altLang="zh-TW" dirty="0"/>
              <a:t>3. method : Euclidean, link : complete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2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350" y="4805064"/>
            <a:ext cx="4515651" cy="205293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508" y="4805064"/>
            <a:ext cx="4417495" cy="2008313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847529" y="4805063"/>
            <a:ext cx="1598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luster species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683205" y="4620397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luster attribute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870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set:</a:t>
            </a:r>
          </a:p>
          <a:p>
            <a:pPr lvl="1"/>
            <a:r>
              <a:rPr lang="en-US" altLang="zh-TW" dirty="0"/>
              <a:t>x=read.csv("pm25.csv",sep=",",header=T)</a:t>
            </a:r>
          </a:p>
          <a:p>
            <a:pPr lvl="1"/>
            <a:r>
              <a:rPr lang="en-US" altLang="zh-TW" dirty="0"/>
              <a:t>PM2.5 in North Taiwan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Data Clustering</a:t>
            </a:r>
          </a:p>
          <a:p>
            <a:pPr lvl="1"/>
            <a:r>
              <a:rPr lang="en-US" altLang="zh-TW" dirty="0"/>
              <a:t>Link : single</a:t>
            </a:r>
          </a:p>
          <a:p>
            <a:pPr lvl="1"/>
            <a:r>
              <a:rPr lang="en-US" altLang="zh-TW" dirty="0"/>
              <a:t>Link : average</a:t>
            </a:r>
          </a:p>
          <a:p>
            <a:pPr lvl="1"/>
            <a:r>
              <a:rPr lang="en-US" altLang="zh-TW" dirty="0"/>
              <a:t>Link : complete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2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379" y="2580994"/>
            <a:ext cx="3970425" cy="191185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2646" y="4679982"/>
            <a:ext cx="3563888" cy="2228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0976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Data Clustering - </a:t>
            </a:r>
            <a:r>
              <a:rPr lang="en-US" altLang="zh-TW" dirty="0" err="1"/>
              <a:t>kmean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847049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k-means clustering aims to partition n observations into k clusters in which each observation belongs to the cluster with the nearest mean, serving as a prototype of the cluster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25</a:t>
            </a:fld>
            <a:endParaRPr lang="zh-TW" altLang="en-US"/>
          </a:p>
        </p:txBody>
      </p:sp>
      <p:pic>
        <p:nvPicPr>
          <p:cNvPr id="4098" name="Picture 2" descr="http://upload.wikimedia.org/wikipedia/commons/thumb/1/10/Iris_Flowers_Clustering_kMeans.svg/450px-Iris_Flowers_Clustering_kMean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980" y="3477769"/>
            <a:ext cx="5699021" cy="2672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19697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k-means algorithm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26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75" y="2564904"/>
            <a:ext cx="733425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9293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27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761354" y="1583035"/>
            <a:ext cx="6722747" cy="24622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 = kmeans(iris[1:2],3)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 iris[,1]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= iris[,2]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$cluster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TW" altLang="en-US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1 1 1 1 1 1 1 1 1 1 1 1 1 1 1 1 1 1 1 1 1 1 1 1 1 1 1 1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[29] 1 1 1 1 1 1 1 1 1 1 1 1 1 1 1 1 1 1 1 1 1 1 3 3 3 2 3 2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[57] 3 2 3 2 2 2 2 2 2 3 2 2 2 2 2 2 2 2 3 3 3 3 2 2 2 2 2 2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[85] 2 2 3 2 2 2 2 2 2 2 2 2 2 2 2 2 3 2 3 3 3 3 2 3 3 3 3 3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13] 3 2 2 3 3 3 3 2 3 2 3 2 3 3 2 2 3 3 3 3 3 2 2 3 3 3 2 3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41] 3 3 2 3 3 3 2 3 3 2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x,y,col=a$cluster)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9937" y="3544517"/>
            <a:ext cx="4900055" cy="3176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6345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28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565767"/>
            <a:ext cx="4500000" cy="291758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4385" y="3565768"/>
            <a:ext cx="4500000" cy="2917583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528049" y="2351343"/>
            <a:ext cx="2886621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 = kmeans(iris[1:2],3)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 iris[,1]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= iris[,2]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x,y,col=a$cluster)</a:t>
            </a:r>
          </a:p>
        </p:txBody>
      </p:sp>
      <p:sp>
        <p:nvSpPr>
          <p:cNvPr id="9" name="矩形 8"/>
          <p:cNvSpPr/>
          <p:nvPr/>
        </p:nvSpPr>
        <p:spPr>
          <a:xfrm>
            <a:off x="2321075" y="2254474"/>
            <a:ext cx="2886621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 =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(1:3,each=50)</a:t>
            </a:r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 iris[,1]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= iris[,2]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x,y,col=a)</a:t>
            </a:r>
          </a:p>
        </p:txBody>
      </p:sp>
    </p:spTree>
    <p:extLst>
      <p:ext uri="{BB962C8B-B14F-4D97-AF65-F5344CB8AC3E}">
        <p14:creationId xmlns:p14="http://schemas.microsoft.com/office/powerpoint/2010/main" val="42081126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set:</a:t>
            </a:r>
          </a:p>
          <a:p>
            <a:pPr lvl="1"/>
            <a:r>
              <a:rPr lang="en-US" altLang="zh-TW" dirty="0"/>
              <a:t>x=read.csv("pm25.csv",sep=",",header=T)</a:t>
            </a:r>
          </a:p>
          <a:p>
            <a:pPr lvl="1"/>
            <a:r>
              <a:rPr lang="en-US" altLang="zh-TW" dirty="0"/>
              <a:t>PM2.5 in North Taiwan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Use </a:t>
            </a:r>
            <a:r>
              <a:rPr lang="en-US" altLang="zh-TW" dirty="0" err="1"/>
              <a:t>kmeans</a:t>
            </a:r>
            <a:r>
              <a:rPr lang="en-US" altLang="zh-TW" dirty="0"/>
              <a:t> function (k = 3) to cluster the dataset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Order by Cluster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29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563" y="3645025"/>
            <a:ext cx="8524875" cy="10572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2613" y="5412137"/>
            <a:ext cx="8505825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4250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Data Clustering - hierarchical agglomerative clustering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17907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442380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 decision tree is a decision support tool that uses a tree-like graph or model of decisions and their possible consequences, including chance event outcomes, resource costs, and utility.</a:t>
            </a:r>
          </a:p>
          <a:p>
            <a:r>
              <a:rPr lang="en-US" altLang="zh-TW" dirty="0"/>
              <a:t>Decision trees are commonly used in operations research, specifically in decision analysis, to help identify a strategy most likely to reach a goal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9896" y="4679913"/>
            <a:ext cx="3029148" cy="2072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0974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 decision tree</a:t>
            </a:r>
          </a:p>
          <a:p>
            <a:pPr lvl="1"/>
            <a:r>
              <a:rPr lang="en-US" altLang="zh-TW" dirty="0"/>
              <a:t>Each internal node tests an attribute</a:t>
            </a:r>
          </a:p>
          <a:p>
            <a:pPr lvl="1"/>
            <a:r>
              <a:rPr lang="en-US" altLang="zh-TW" dirty="0"/>
              <a:t>Each branch corresponds to attribute value</a:t>
            </a:r>
          </a:p>
          <a:p>
            <a:pPr lvl="1"/>
            <a:r>
              <a:rPr lang="en-US" altLang="zh-TW" dirty="0"/>
              <a:t>Each leaf node assigns a classificatio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655" y="3300355"/>
            <a:ext cx="4968552" cy="3399882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>
            <a:off x="4223793" y="2276872"/>
            <a:ext cx="4503615" cy="1944216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3647728" y="2636912"/>
            <a:ext cx="2592288" cy="1368152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3575720" y="2996952"/>
            <a:ext cx="2088232" cy="27363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6242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ID3 algorithm</a:t>
            </a:r>
          </a:p>
          <a:p>
            <a:pPr lvl="1"/>
            <a:r>
              <a:rPr lang="en-US" altLang="zh-TW" dirty="0"/>
              <a:t>Check for base cases</a:t>
            </a:r>
          </a:p>
          <a:p>
            <a:pPr lvl="1"/>
            <a:r>
              <a:rPr lang="en-US" altLang="zh-TW" dirty="0"/>
              <a:t>For each attribute a</a:t>
            </a:r>
          </a:p>
          <a:p>
            <a:pPr lvl="2"/>
            <a:r>
              <a:rPr lang="en-US" altLang="zh-TW" dirty="0"/>
              <a:t>Find the normalized information </a:t>
            </a:r>
            <a:r>
              <a:rPr lang="en-US" altLang="zh-TW" dirty="0">
                <a:solidFill>
                  <a:srgbClr val="FF0000"/>
                </a:solidFill>
              </a:rPr>
              <a:t>gain ratio </a:t>
            </a:r>
            <a:r>
              <a:rPr lang="en-US" altLang="zh-TW" dirty="0"/>
              <a:t>from splitting on a</a:t>
            </a:r>
          </a:p>
          <a:p>
            <a:pPr lvl="1"/>
            <a:r>
              <a:rPr lang="en-US" altLang="zh-TW" dirty="0"/>
              <a:t>Let </a:t>
            </a:r>
            <a:r>
              <a:rPr lang="en-US" altLang="zh-TW" dirty="0" err="1"/>
              <a:t>a_best</a:t>
            </a:r>
            <a:r>
              <a:rPr lang="en-US" altLang="zh-TW" dirty="0"/>
              <a:t> be the attribute with the highest normalized information gain</a:t>
            </a:r>
          </a:p>
          <a:p>
            <a:pPr lvl="1"/>
            <a:r>
              <a:rPr lang="en-US" altLang="zh-TW" dirty="0"/>
              <a:t>Create a decision node that splits on </a:t>
            </a:r>
            <a:r>
              <a:rPr lang="en-US" altLang="zh-TW" dirty="0" err="1"/>
              <a:t>a_best</a:t>
            </a:r>
            <a:endParaRPr lang="en-US" altLang="zh-TW" dirty="0"/>
          </a:p>
          <a:p>
            <a:pPr lvl="1"/>
            <a:r>
              <a:rPr lang="en-US" altLang="zh-TW" dirty="0"/>
              <a:t>Recur on the </a:t>
            </a:r>
            <a:r>
              <a:rPr lang="en-US" altLang="zh-TW" dirty="0" err="1"/>
              <a:t>sublists</a:t>
            </a:r>
            <a:r>
              <a:rPr lang="en-US" altLang="zh-TW" dirty="0"/>
              <a:t> obtained by splitting on </a:t>
            </a:r>
            <a:r>
              <a:rPr lang="en-US" altLang="zh-TW" dirty="0" err="1"/>
              <a:t>a_best</a:t>
            </a:r>
            <a:r>
              <a:rPr lang="en-US" altLang="zh-TW" dirty="0"/>
              <a:t>, and add those nodes as children of nod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05327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4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3359696" y="2276872"/>
                <a:ext cx="5186292" cy="10332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𝑤h𝑒𝑟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𝑝𝑟𝑜𝑏𝑎𝑏𝑖𝑙𝑖𝑡𝑦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𝑐𝑙𝑎𝑠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𝑑𝑎𝑡𝑎𝑠𝑒𝑡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2276872"/>
                <a:ext cx="5186292" cy="1033232"/>
              </a:xfrm>
              <a:prstGeom prst="rect">
                <a:avLst/>
              </a:prstGeom>
              <a:blipFill>
                <a:blip r:embed="rId2"/>
                <a:stretch>
                  <a:fillRect r="-588" b="-88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3359696" y="3684902"/>
                <a:ext cx="4964244" cy="11065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𝑛𝑡𝑟𝑜𝑝𝑦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𝑤h𝑒𝑟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𝑛𝑢𝑚𝑏𝑒𝑟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𝑐𝑙𝑎𝑠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𝑑𝑎𝑡𝑎𝑠𝑒𝑡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684902"/>
                <a:ext cx="4964244" cy="1106585"/>
              </a:xfrm>
              <a:prstGeom prst="rect">
                <a:avLst/>
              </a:prstGeom>
              <a:blipFill>
                <a:blip r:embed="rId3"/>
                <a:stretch>
                  <a:fillRect r="-737" b="-604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57201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5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503712" y="2348880"/>
          <a:ext cx="5297760" cy="3668576"/>
        </p:xfrm>
        <a:graphic>
          <a:graphicData uri="http://schemas.openxmlformats.org/drawingml/2006/table">
            <a:tbl>
              <a:tblPr/>
              <a:tblGrid>
                <a:gridCol w="882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606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a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utloo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Temperatu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umidit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in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PlayTenn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16428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pPr lvl="1"/>
            <a:r>
              <a:rPr lang="en-US" altLang="zh-TW" dirty="0"/>
              <a:t>Calculate Entropy(S)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6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5663952" y="2438815"/>
                <a:ext cx="3143938" cy="17522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94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2438815"/>
                <a:ext cx="3143938" cy="1752275"/>
              </a:xfrm>
              <a:prstGeom prst="rect">
                <a:avLst/>
              </a:prstGeom>
              <a:blipFill>
                <a:blip r:embed="rId2"/>
                <a:stretch>
                  <a:fillRect l="-44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1631504" y="3893179"/>
                <a:ext cx="5186292" cy="10332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𝑤h𝑒𝑟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𝑝𝑟𝑜𝑏𝑎𝑏𝑖𝑙𝑖𝑡𝑦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𝑐𝑙𝑎𝑠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𝑑𝑎𝑡𝑎𝑠𝑒𝑡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4" y="3893179"/>
                <a:ext cx="5186292" cy="1033232"/>
              </a:xfrm>
              <a:prstGeom prst="rect">
                <a:avLst/>
              </a:prstGeom>
              <a:blipFill>
                <a:blip r:embed="rId3"/>
                <a:stretch>
                  <a:fillRect r="-588" b="-88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1631504" y="5301209"/>
                <a:ext cx="4964244" cy="11065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𝑛𝑡𝑟𝑜𝑝𝑦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𝑤h𝑒𝑟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𝑛𝑢𝑚𝑏𝑒𝑟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𝑐𝑙𝑎𝑠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𝑑𝑎𝑡𝑎𝑠𝑒𝑡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4" y="5301209"/>
                <a:ext cx="4964244" cy="1106585"/>
              </a:xfrm>
              <a:prstGeom prst="rect">
                <a:avLst/>
              </a:prstGeom>
              <a:blipFill>
                <a:blip r:embed="rId4"/>
                <a:stretch>
                  <a:fillRect r="-614" b="-66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2360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pPr lvl="1"/>
            <a:r>
              <a:rPr lang="en-US" altLang="zh-TW" dirty="0"/>
              <a:t>Calculate Gain(</a:t>
            </a:r>
            <a:r>
              <a:rPr lang="en-US" altLang="zh-TW" dirty="0" err="1"/>
              <a:t>S,Outlook</a:t>
            </a:r>
            <a:r>
              <a:rPr lang="en-US" altLang="zh-TW" dirty="0"/>
              <a:t>)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7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2207569" y="2708920"/>
                <a:ext cx="7662995" cy="21427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𝑂𝑢𝑡𝑙𝑜𝑜𝑘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𝑛𝑡𝑟𝑜𝑝𝑦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.94 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𝑢𝑛𝑛𝑦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𝑜𝑣𝑒𝑟𝑐𝑎𝑠𝑡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𝑟𝑎𝑖𝑛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246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9" y="2708920"/>
                <a:ext cx="7662995" cy="2142702"/>
              </a:xfrm>
              <a:prstGeom prst="rect">
                <a:avLst/>
              </a:prstGeom>
              <a:blipFill>
                <a:blip r:embed="rId2"/>
                <a:stretch>
                  <a:fillRect l="-18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1945203" y="4851623"/>
                <a:ext cx="2714333" cy="17939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𝑢𝑛𝑛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970951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203" y="4851623"/>
                <a:ext cx="2714333" cy="1793953"/>
              </a:xfrm>
              <a:prstGeom prst="rect">
                <a:avLst/>
              </a:prstGeom>
              <a:blipFill>
                <a:blip r:embed="rId3"/>
                <a:stretch>
                  <a:fillRect l="-51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4948587" y="4835848"/>
                <a:ext cx="1953163" cy="1647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𝑜𝑣𝑒𝑟𝑐𝑎𝑠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587" y="4835848"/>
                <a:ext cx="1953163" cy="1647502"/>
              </a:xfrm>
              <a:prstGeom prst="rect">
                <a:avLst/>
              </a:prstGeom>
              <a:blipFill>
                <a:blip r:embed="rId4"/>
                <a:stretch>
                  <a:fillRect l="-7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7275585" y="4835154"/>
                <a:ext cx="2714333" cy="17522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𝑟𝑎𝑖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970951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85" y="4835154"/>
                <a:ext cx="2714333" cy="1752275"/>
              </a:xfrm>
              <a:prstGeom prst="rect">
                <a:avLst/>
              </a:prstGeom>
              <a:blipFill>
                <a:blip r:embed="rId5"/>
                <a:stretch>
                  <a:fillRect l="-53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/>
          <p:cNvSpPr txBox="1"/>
          <p:nvPr/>
        </p:nvSpPr>
        <p:spPr>
          <a:xfrm>
            <a:off x="8020662" y="1481138"/>
            <a:ext cx="920445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outlook</a:t>
            </a:r>
            <a:endParaRPr lang="zh-TW" altLang="en-US" dirty="0"/>
          </a:p>
        </p:txBody>
      </p:sp>
      <p:cxnSp>
        <p:nvCxnSpPr>
          <p:cNvPr id="11" name="直線單箭頭接點 10"/>
          <p:cNvCxnSpPr>
            <a:stCxn id="9" idx="2"/>
            <a:endCxn id="20" idx="0"/>
          </p:cNvCxnSpPr>
          <p:nvPr/>
        </p:nvCxnSpPr>
        <p:spPr>
          <a:xfrm flipH="1">
            <a:off x="6934148" y="1850470"/>
            <a:ext cx="1546737" cy="5590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stCxn id="9" idx="2"/>
            <a:endCxn id="21" idx="0"/>
          </p:cNvCxnSpPr>
          <p:nvPr/>
        </p:nvCxnSpPr>
        <p:spPr>
          <a:xfrm flipH="1">
            <a:off x="8467194" y="1850471"/>
            <a:ext cx="13691" cy="596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>
            <a:stCxn id="9" idx="2"/>
            <a:endCxn id="22" idx="0"/>
          </p:cNvCxnSpPr>
          <p:nvPr/>
        </p:nvCxnSpPr>
        <p:spPr>
          <a:xfrm>
            <a:off x="8480884" y="1850470"/>
            <a:ext cx="1719890" cy="5933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6913704" y="1820176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unny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8387820" y="1992980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overcast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9401604" y="1820176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ain</a:t>
            </a:r>
            <a:endParaRPr lang="zh-TW" altLang="en-US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6601620" y="2409485"/>
            <a:ext cx="6650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2</a:t>
            </a:r>
          </a:p>
          <a:p>
            <a:r>
              <a:rPr lang="en-US" altLang="zh-TW" dirty="0"/>
              <a:t>No:3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8134666" y="2446616"/>
            <a:ext cx="6650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4</a:t>
            </a:r>
          </a:p>
          <a:p>
            <a:r>
              <a:rPr lang="en-US" altLang="zh-TW" dirty="0"/>
              <a:t>No:0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9861771" y="2443775"/>
            <a:ext cx="678006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3</a:t>
            </a:r>
          </a:p>
          <a:p>
            <a:r>
              <a:rPr lang="en-US" altLang="zh-TW" dirty="0"/>
              <a:t>No:2</a:t>
            </a:r>
            <a:endParaRPr lang="zh-TW" altLang="en-US" dirty="0"/>
          </a:p>
        </p:txBody>
      </p:sp>
      <p:cxnSp>
        <p:nvCxnSpPr>
          <p:cNvPr id="24" name="直線單箭頭接點 23"/>
          <p:cNvCxnSpPr/>
          <p:nvPr/>
        </p:nvCxnSpPr>
        <p:spPr>
          <a:xfrm flipH="1">
            <a:off x="2495601" y="2611186"/>
            <a:ext cx="4595603" cy="29780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3693925" y="2924944"/>
            <a:ext cx="3406070" cy="2675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H="1">
            <a:off x="5480359" y="2695488"/>
            <a:ext cx="3179526" cy="27454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H="1">
            <a:off x="7805690" y="2659754"/>
            <a:ext cx="2631479" cy="29294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 flipH="1">
            <a:off x="9005503" y="2924944"/>
            <a:ext cx="1379461" cy="26075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5171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pPr lvl="1"/>
            <a:r>
              <a:rPr lang="en-US" altLang="zh-TW" dirty="0"/>
              <a:t>Calculate Gain(S, Temperature)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8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2207568" y="2708920"/>
                <a:ext cx="7062574" cy="21427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𝑇𝑒𝑚𝑝𝑒𝑟𝑎𝑡𝑢𝑟𝑒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𝑛𝑡𝑟𝑜𝑝𝑦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.94 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𝑜𝑡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𝑚𝑖𝑙𝑑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𝑜𝑙𝑑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029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2708920"/>
                <a:ext cx="7062574" cy="2142702"/>
              </a:xfrm>
              <a:prstGeom prst="rect">
                <a:avLst/>
              </a:prstGeom>
              <a:blipFill>
                <a:blip r:embed="rId2"/>
                <a:stretch>
                  <a:fillRect l="-19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1945203" y="4851623"/>
                <a:ext cx="2714333" cy="17522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𝑜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1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203" y="4851623"/>
                <a:ext cx="2714333" cy="1752275"/>
              </a:xfrm>
              <a:prstGeom prst="rect">
                <a:avLst/>
              </a:prstGeom>
              <a:blipFill>
                <a:blip r:embed="rId3"/>
                <a:stretch>
                  <a:fillRect l="-51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4738834" y="4851622"/>
                <a:ext cx="2714333" cy="17522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𝑚𝑖𝑙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918296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8834" y="4851622"/>
                <a:ext cx="2714333" cy="1752275"/>
              </a:xfrm>
              <a:prstGeom prst="rect">
                <a:avLst/>
              </a:prstGeom>
              <a:blipFill>
                <a:blip r:embed="rId4"/>
                <a:stretch>
                  <a:fillRect l="-51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7659122" y="4851621"/>
                <a:ext cx="2714333" cy="17522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𝑐𝑜𝑙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811278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122" y="4851621"/>
                <a:ext cx="2714333" cy="1752275"/>
              </a:xfrm>
              <a:prstGeom prst="rect">
                <a:avLst/>
              </a:prstGeom>
              <a:blipFill>
                <a:blip r:embed="rId5"/>
                <a:stretch>
                  <a:fillRect l="-51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/>
          <p:cNvSpPr txBox="1"/>
          <p:nvPr/>
        </p:nvSpPr>
        <p:spPr>
          <a:xfrm>
            <a:off x="8020661" y="1481138"/>
            <a:ext cx="1425134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Temperature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9" idx="2"/>
            <a:endCxn id="16" idx="0"/>
          </p:cNvCxnSpPr>
          <p:nvPr/>
        </p:nvCxnSpPr>
        <p:spPr>
          <a:xfrm flipH="1">
            <a:off x="7215684" y="1850471"/>
            <a:ext cx="1517544" cy="59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>
            <a:stCxn id="9" idx="2"/>
            <a:endCxn id="17" idx="0"/>
          </p:cNvCxnSpPr>
          <p:nvPr/>
        </p:nvCxnSpPr>
        <p:spPr>
          <a:xfrm flipH="1">
            <a:off x="8728508" y="1850470"/>
            <a:ext cx="4721" cy="605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endCxn id="18" idx="0"/>
          </p:cNvCxnSpPr>
          <p:nvPr/>
        </p:nvCxnSpPr>
        <p:spPr>
          <a:xfrm>
            <a:off x="8811522" y="1867338"/>
            <a:ext cx="1433412" cy="5764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7229375" y="194880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ot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387820" y="1992980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ild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9419808" y="1926490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old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6883157" y="2444010"/>
            <a:ext cx="6650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2</a:t>
            </a:r>
          </a:p>
          <a:p>
            <a:r>
              <a:rPr lang="en-US" altLang="zh-TW" dirty="0"/>
              <a:t>No:2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8395980" y="2455509"/>
            <a:ext cx="6650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4</a:t>
            </a:r>
          </a:p>
          <a:p>
            <a:r>
              <a:rPr lang="en-US" altLang="zh-TW" dirty="0"/>
              <a:t>No:2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9905931" y="2443777"/>
            <a:ext cx="678006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3</a:t>
            </a:r>
          </a:p>
          <a:p>
            <a:r>
              <a:rPr lang="en-US" altLang="zh-TW" dirty="0"/>
              <a:t>No:1</a:t>
            </a:r>
            <a:endParaRPr lang="zh-TW" altLang="en-US" dirty="0"/>
          </a:p>
        </p:txBody>
      </p:sp>
      <p:cxnSp>
        <p:nvCxnSpPr>
          <p:cNvPr id="23" name="直線單箭頭接點 22"/>
          <p:cNvCxnSpPr/>
          <p:nvPr/>
        </p:nvCxnSpPr>
        <p:spPr>
          <a:xfrm flipH="1">
            <a:off x="2495602" y="2636912"/>
            <a:ext cx="4896543" cy="29523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3693926" y="2924944"/>
            <a:ext cx="3759240" cy="2675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H="1">
            <a:off x="5292279" y="2661277"/>
            <a:ext cx="3579877" cy="29082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 flipH="1">
            <a:off x="6456040" y="2949309"/>
            <a:ext cx="2477136" cy="26202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H="1">
            <a:off x="8209662" y="2659165"/>
            <a:ext cx="2153785" cy="28877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H="1">
            <a:off x="9419807" y="2947196"/>
            <a:ext cx="1004660" cy="2570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34930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lculate Gain(S, </a:t>
            </a:r>
            <a:r>
              <a:rPr lang="en-US" altLang="zh-TW" dirty="0">
                <a:solidFill>
                  <a:srgbClr val="000000"/>
                </a:solidFill>
                <a:ea typeface="新細明體" panose="02020500000000000000" pitchFamily="18" charset="-120"/>
              </a:rPr>
              <a:t>Humidity</a:t>
            </a:r>
            <a:r>
              <a:rPr lang="en-US" altLang="zh-TW" dirty="0"/>
              <a:t>) = 0.151</a:t>
            </a:r>
          </a:p>
          <a:p>
            <a:r>
              <a:rPr lang="en-US" altLang="zh-TW" dirty="0"/>
              <a:t>Calculate Gain(S, </a:t>
            </a:r>
            <a:r>
              <a:rPr lang="en-US" altLang="zh-TW" dirty="0">
                <a:solidFill>
                  <a:srgbClr val="000000"/>
                </a:solidFill>
                <a:ea typeface="新細明體" panose="02020500000000000000" pitchFamily="18" charset="-120"/>
              </a:rPr>
              <a:t>Wind</a:t>
            </a:r>
            <a:r>
              <a:rPr lang="en-US" altLang="zh-TW" dirty="0"/>
              <a:t>) =0.048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7348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clustering concerns how to group similar objects together while separating dissimilar objects.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</a:t>
            </a:fld>
            <a:endParaRPr lang="zh-TW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5841" y="3429001"/>
            <a:ext cx="296227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086162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pPr lvl="1"/>
            <a:r>
              <a:rPr lang="en-US" altLang="zh-TW" dirty="0"/>
              <a:t>Split by Outlook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0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495601" y="2561080"/>
                <a:ext cx="27430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𝑢𝑡𝑙𝑜𝑜𝑘</m:t>
                        </m:r>
                      </m:e>
                    </m:d>
                  </m:oMath>
                </a14:m>
                <a:r>
                  <a:rPr lang="en-US" altLang="zh-TW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= 0.246</a:t>
                </a: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1" y="2561080"/>
                <a:ext cx="2743059" cy="369332"/>
              </a:xfrm>
              <a:prstGeom prst="rect">
                <a:avLst/>
              </a:prstGeom>
              <a:blipFill>
                <a:blip r:embed="rId2"/>
                <a:stretch>
                  <a:fillRect t="-9836" r="-1333" b="-229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495600" y="3042408"/>
                <a:ext cx="32367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𝑒𝑚𝑝𝑒𝑟𝑎𝑡𝑢𝑟𝑒</m:t>
                        </m:r>
                      </m:e>
                    </m:d>
                  </m:oMath>
                </a14:m>
                <a:r>
                  <a:rPr lang="en-US" altLang="zh-TW" i="1" dirty="0">
                    <a:latin typeface="Cambria Math" panose="02040503050406030204" pitchFamily="18" charset="0"/>
                  </a:rPr>
                  <a:t> =0.029</a:t>
                </a: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3042408"/>
                <a:ext cx="3236720" cy="369332"/>
              </a:xfrm>
              <a:prstGeom prst="rect">
                <a:avLst/>
              </a:prstGeom>
              <a:blipFill>
                <a:blip r:embed="rId3"/>
                <a:stretch>
                  <a:fillRect t="-9836" r="-753" b="-229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495600" y="4005064"/>
                <a:ext cx="24262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𝑊𝑖𝑛𝑑</m:t>
                        </m:r>
                      </m:e>
                    </m:d>
                  </m:oMath>
                </a14:m>
                <a:r>
                  <a:rPr lang="en-US" altLang="zh-TW" i="1" dirty="0">
                    <a:latin typeface="Cambria Math" panose="02040503050406030204" pitchFamily="18" charset="0"/>
                  </a:rPr>
                  <a:t> =0.048</a:t>
                </a: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4005064"/>
                <a:ext cx="2426242" cy="369332"/>
              </a:xfrm>
              <a:prstGeom prst="rect">
                <a:avLst/>
              </a:prstGeom>
              <a:blipFill>
                <a:blip r:embed="rId4"/>
                <a:stretch>
                  <a:fillRect t="-11475" r="-1508" b="-229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495601" y="3523736"/>
                <a:ext cx="28605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𝐻𝑢𝑚𝑖𝑑𝑖𝑡𝑦</m:t>
                        </m:r>
                      </m:e>
                    </m:d>
                  </m:oMath>
                </a14:m>
                <a:r>
                  <a:rPr lang="en-US" altLang="zh-TW" i="1" dirty="0">
                    <a:latin typeface="Cambria Math" panose="02040503050406030204" pitchFamily="18" charset="0"/>
                  </a:rPr>
                  <a:t> =0.151</a:t>
                </a: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1" y="3523736"/>
                <a:ext cx="2860527" cy="369332"/>
              </a:xfrm>
              <a:prstGeom prst="rect">
                <a:avLst/>
              </a:prstGeom>
              <a:blipFill>
                <a:blip r:embed="rId5"/>
                <a:stretch>
                  <a:fillRect t="-9836" r="-851" b="-229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8020662" y="1481138"/>
            <a:ext cx="920445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outlook</a:t>
            </a:r>
            <a:endParaRPr lang="zh-TW" altLang="en-US" dirty="0"/>
          </a:p>
        </p:txBody>
      </p:sp>
      <p:cxnSp>
        <p:nvCxnSpPr>
          <p:cNvPr id="11" name="直線單箭頭接點 10"/>
          <p:cNvCxnSpPr>
            <a:stCxn id="10" idx="2"/>
            <a:endCxn id="17" idx="0"/>
          </p:cNvCxnSpPr>
          <p:nvPr/>
        </p:nvCxnSpPr>
        <p:spPr>
          <a:xfrm flipH="1">
            <a:off x="6934148" y="1850470"/>
            <a:ext cx="1546737" cy="5590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10" idx="2"/>
            <a:endCxn id="18" idx="0"/>
          </p:cNvCxnSpPr>
          <p:nvPr/>
        </p:nvCxnSpPr>
        <p:spPr>
          <a:xfrm flipH="1">
            <a:off x="8467194" y="1850471"/>
            <a:ext cx="13691" cy="596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stCxn id="10" idx="2"/>
            <a:endCxn id="19" idx="0"/>
          </p:cNvCxnSpPr>
          <p:nvPr/>
        </p:nvCxnSpPr>
        <p:spPr>
          <a:xfrm>
            <a:off x="8480884" y="1850470"/>
            <a:ext cx="1719890" cy="5933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6913704" y="1820176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unny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8387820" y="1992980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overcast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9401604" y="1820176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ain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6601620" y="2409485"/>
            <a:ext cx="6650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2</a:t>
            </a:r>
          </a:p>
          <a:p>
            <a:r>
              <a:rPr lang="en-US" altLang="zh-TW" dirty="0"/>
              <a:t>No:3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8134666" y="2446616"/>
            <a:ext cx="6650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4</a:t>
            </a:r>
          </a:p>
          <a:p>
            <a:r>
              <a:rPr lang="en-US" altLang="zh-TW" dirty="0"/>
              <a:t>No:0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9861771" y="2443775"/>
            <a:ext cx="678006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3</a:t>
            </a:r>
          </a:p>
          <a:p>
            <a:r>
              <a:rPr lang="en-US" altLang="zh-TW" dirty="0"/>
              <a:t>No:2</a:t>
            </a:r>
            <a:endParaRPr lang="zh-TW" altLang="en-US" dirty="0"/>
          </a:p>
        </p:txBody>
      </p:sp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6436942" y="3273639"/>
          <a:ext cx="4087882" cy="34478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95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078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ay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Outloo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Temperatur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umidit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in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</a:rPr>
                        <a:t>PlayTenn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Overcas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o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ea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Overcas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Coo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rong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1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Overcas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Mil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rong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1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Overcas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o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ea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Ra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Mil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ea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Ra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Cool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ea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6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Rai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Cool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rong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Ra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Mil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ea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1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Ra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Mil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rong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o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o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Stro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il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Coo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il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rong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30506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pPr lvl="1"/>
            <a:r>
              <a:rPr lang="en-US" altLang="zh-TW" dirty="0"/>
              <a:t>Calculate Entropy(</a:t>
            </a:r>
            <a:r>
              <a:rPr lang="en-US" altLang="zh-TW" dirty="0" err="1"/>
              <a:t>S</a:t>
            </a:r>
            <a:r>
              <a:rPr lang="en-US" altLang="zh-TW" i="1" baseline="-25000" dirty="0" err="1"/>
              <a:t>sunny</a:t>
            </a:r>
            <a:r>
              <a:rPr lang="en-US" altLang="zh-TW" dirty="0"/>
              <a:t>)</a:t>
            </a:r>
          </a:p>
          <a:p>
            <a:endParaRPr lang="zh-TW" altLang="en-US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1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3071665" y="2780929"/>
                <a:ext cx="2714333" cy="17939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𝑢𝑛𝑛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970951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5" y="2780929"/>
                <a:ext cx="2714333" cy="1793953"/>
              </a:xfrm>
              <a:prstGeom prst="rect">
                <a:avLst/>
              </a:prstGeom>
              <a:blipFill>
                <a:blip r:embed="rId2"/>
                <a:stretch>
                  <a:fillRect l="-53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240016" y="1700809"/>
          <a:ext cx="4087882" cy="14761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95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078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ay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Outloo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Temperatur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umidit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in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</a:rPr>
                        <a:t>PlayTenn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o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o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Stro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il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Coo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Mil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rong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68229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pPr lvl="1"/>
            <a:r>
              <a:rPr lang="en-US" altLang="zh-TW" dirty="0"/>
              <a:t>Calculate Gain(</a:t>
            </a:r>
            <a:r>
              <a:rPr lang="en-US" altLang="zh-TW" dirty="0" err="1"/>
              <a:t>S</a:t>
            </a:r>
            <a:r>
              <a:rPr lang="en-US" altLang="zh-TW" i="1" baseline="-25000" dirty="0" err="1"/>
              <a:t>sunny</a:t>
            </a:r>
            <a:r>
              <a:rPr lang="en-US" altLang="zh-TW" dirty="0"/>
              <a:t>, Temperature)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2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8024937" y="1950574"/>
            <a:ext cx="1425134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Temperature</a:t>
            </a:r>
            <a:endParaRPr lang="zh-TW" altLang="en-US" dirty="0"/>
          </a:p>
        </p:txBody>
      </p:sp>
      <p:cxnSp>
        <p:nvCxnSpPr>
          <p:cNvPr id="6" name="直線單箭頭接點 5"/>
          <p:cNvCxnSpPr>
            <a:stCxn id="5" idx="2"/>
            <a:endCxn id="12" idx="0"/>
          </p:cNvCxnSpPr>
          <p:nvPr/>
        </p:nvCxnSpPr>
        <p:spPr>
          <a:xfrm flipH="1">
            <a:off x="7219960" y="2319907"/>
            <a:ext cx="1517544" cy="59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>
            <a:stCxn id="5" idx="2"/>
            <a:endCxn id="13" idx="0"/>
          </p:cNvCxnSpPr>
          <p:nvPr/>
        </p:nvCxnSpPr>
        <p:spPr>
          <a:xfrm>
            <a:off x="8737505" y="2319906"/>
            <a:ext cx="1755" cy="605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>
            <a:endCxn id="14" idx="0"/>
          </p:cNvCxnSpPr>
          <p:nvPr/>
        </p:nvCxnSpPr>
        <p:spPr>
          <a:xfrm>
            <a:off x="8815798" y="2336774"/>
            <a:ext cx="1433412" cy="5764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233651" y="2418237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ot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392096" y="2462416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ild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9424084" y="2395926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old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6887433" y="2913446"/>
            <a:ext cx="6650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0</a:t>
            </a:r>
          </a:p>
          <a:p>
            <a:r>
              <a:rPr lang="en-US" altLang="zh-TW" dirty="0"/>
              <a:t>No:2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8400256" y="2924945"/>
            <a:ext cx="678006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1</a:t>
            </a:r>
          </a:p>
          <a:p>
            <a:r>
              <a:rPr lang="en-US" altLang="zh-TW" dirty="0"/>
              <a:t>No:1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9910207" y="2913213"/>
            <a:ext cx="678006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1</a:t>
            </a:r>
          </a:p>
          <a:p>
            <a:r>
              <a:rPr lang="en-US" altLang="zh-TW" dirty="0"/>
              <a:t>No:0</a:t>
            </a:r>
            <a:endParaRPr lang="zh-TW" altLang="en-US" dirty="0"/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6420810" y="124040"/>
          <a:ext cx="4087882" cy="14761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95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078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ay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Outloo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Temperatur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umidit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in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</a:rPr>
                        <a:t>PlayTenn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o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o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Stro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il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Coo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il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rong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字方塊 15"/>
              <p:cNvSpPr txBox="1"/>
              <p:nvPr/>
            </p:nvSpPr>
            <p:spPr>
              <a:xfrm>
                <a:off x="2207569" y="2708920"/>
                <a:ext cx="7200433" cy="22045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𝑢𝑛𝑛𝑦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𝑇𝑒𝑚𝑝𝑒𝑟𝑎𝑡𝑢𝑟𝑒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𝑛𝑡𝑟𝑜𝑝𝑦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 dirty="0">
                          <a:latin typeface="Cambria Math" panose="02040503050406030204" pitchFamily="18" charset="0"/>
                        </a:rPr>
                        <m:t>0.970951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𝑜𝑡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𝑚𝑖𝑙𝑑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𝑐𝑜𝑙𝑑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571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9" y="2708920"/>
                <a:ext cx="7200433" cy="2204514"/>
              </a:xfrm>
              <a:prstGeom prst="rect">
                <a:avLst/>
              </a:prstGeom>
              <a:blipFill>
                <a:blip r:embed="rId2"/>
                <a:stretch>
                  <a:fillRect l="-19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2347602" y="4903494"/>
                <a:ext cx="1509131" cy="16485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𝑜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602" y="4903494"/>
                <a:ext cx="1509131" cy="1648528"/>
              </a:xfrm>
              <a:prstGeom prst="rect">
                <a:avLst/>
              </a:prstGeom>
              <a:blipFill>
                <a:blip r:embed="rId3"/>
                <a:stretch>
                  <a:fillRect l="-927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字方塊 17"/>
              <p:cNvSpPr txBox="1"/>
              <p:nvPr/>
            </p:nvSpPr>
            <p:spPr>
              <a:xfrm>
                <a:off x="4685026" y="4887723"/>
                <a:ext cx="2714333" cy="17522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𝑚𝑖𝑙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1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5026" y="4887723"/>
                <a:ext cx="2714333" cy="1752275"/>
              </a:xfrm>
              <a:prstGeom prst="rect">
                <a:avLst/>
              </a:prstGeom>
              <a:blipFill>
                <a:blip r:embed="rId4"/>
                <a:stretch>
                  <a:fillRect l="-53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7663998" y="4887722"/>
                <a:ext cx="1583703" cy="16485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𝑐𝑜𝑙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3998" y="4887722"/>
                <a:ext cx="1583703" cy="1648528"/>
              </a:xfrm>
              <a:prstGeom prst="rect">
                <a:avLst/>
              </a:prstGeom>
              <a:blipFill>
                <a:blip r:embed="rId5"/>
                <a:stretch>
                  <a:fillRect l="-88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89932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pPr lvl="1"/>
            <a:r>
              <a:rPr lang="en-US" altLang="zh-TW" dirty="0"/>
              <a:t>Calculate Gain(</a:t>
            </a:r>
            <a:r>
              <a:rPr lang="en-US" altLang="zh-TW" dirty="0" err="1"/>
              <a:t>S</a:t>
            </a:r>
            <a:r>
              <a:rPr lang="en-US" altLang="zh-TW" i="1" baseline="-25000" dirty="0" err="1"/>
              <a:t>sunny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000000"/>
                </a:solidFill>
              </a:rPr>
              <a:t>Humidity</a:t>
            </a:r>
            <a:r>
              <a:rPr lang="en-US" altLang="zh-TW" dirty="0"/>
              <a:t>)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3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8024937" y="1950574"/>
            <a:ext cx="1069524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</a:rPr>
              <a:t>Humidity</a:t>
            </a:r>
            <a:endParaRPr lang="zh-TW" altLang="en-US" dirty="0"/>
          </a:p>
        </p:txBody>
      </p:sp>
      <p:cxnSp>
        <p:nvCxnSpPr>
          <p:cNvPr id="6" name="直線單箭頭接點 5"/>
          <p:cNvCxnSpPr>
            <a:stCxn id="5" idx="2"/>
            <a:endCxn id="12" idx="0"/>
          </p:cNvCxnSpPr>
          <p:nvPr/>
        </p:nvCxnSpPr>
        <p:spPr>
          <a:xfrm flipH="1">
            <a:off x="7628245" y="2319906"/>
            <a:ext cx="931455" cy="523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>
            <a:stCxn id="5" idx="2"/>
            <a:endCxn id="14" idx="0"/>
          </p:cNvCxnSpPr>
          <p:nvPr/>
        </p:nvCxnSpPr>
        <p:spPr>
          <a:xfrm>
            <a:off x="8559700" y="2319906"/>
            <a:ext cx="796827" cy="523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553129" y="2388768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igh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9424084" y="2395926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ormal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7295717" y="2843245"/>
            <a:ext cx="6650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0</a:t>
            </a:r>
          </a:p>
          <a:p>
            <a:r>
              <a:rPr lang="en-US" altLang="zh-TW" dirty="0"/>
              <a:t>No:3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9023999" y="2843245"/>
            <a:ext cx="6650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2</a:t>
            </a:r>
          </a:p>
          <a:p>
            <a:r>
              <a:rPr lang="en-US" altLang="zh-TW" dirty="0"/>
              <a:t>No:0</a:t>
            </a:r>
            <a:endParaRPr lang="zh-TW" altLang="en-US" dirty="0"/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6420810" y="124040"/>
          <a:ext cx="4087882" cy="14761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95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078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ay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Outloo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Temperatur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umidit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in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</a:rPr>
                        <a:t>PlayTenn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o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o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Stro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il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Coo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il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rong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字方塊 15"/>
              <p:cNvSpPr txBox="1"/>
              <p:nvPr/>
            </p:nvSpPr>
            <p:spPr>
              <a:xfrm>
                <a:off x="2441975" y="2805167"/>
                <a:ext cx="5495735" cy="1903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𝑢𝑛𝑛𝑦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𝐻𝑢𝑚𝑖𝑑𝑖𝑡𝑦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𝑛𝑡𝑟𝑜𝑝𝑦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 dirty="0">
                          <a:latin typeface="Cambria Math" panose="02040503050406030204" pitchFamily="18" charset="0"/>
                        </a:rPr>
                        <m:t>0.970951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𝑖𝑔h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𝑜𝑟𝑚𝑎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>
                        <a:latin typeface="Cambria Math" panose="02040503050406030204" pitchFamily="18" charset="0"/>
                      </a:rPr>
                      <m:t>0.970951</m:t>
                    </m:r>
                  </m:oMath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975" y="2805167"/>
                <a:ext cx="5495735" cy="1903663"/>
              </a:xfrm>
              <a:prstGeom prst="rect">
                <a:avLst/>
              </a:prstGeom>
              <a:blipFill>
                <a:blip r:embed="rId2"/>
                <a:stretch>
                  <a:fillRect l="-2664" b="-67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4009749" y="4985768"/>
                <a:ext cx="1625701" cy="17147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𝑖𝑔h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749" y="4985768"/>
                <a:ext cx="1625701" cy="1714700"/>
              </a:xfrm>
              <a:prstGeom prst="rect">
                <a:avLst/>
              </a:prstGeom>
              <a:blipFill>
                <a:blip r:embed="rId3"/>
                <a:stretch>
                  <a:fillRect l="-90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6335748" y="4985769"/>
                <a:ext cx="1853456" cy="16723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𝑜𝑟𝑚𝑎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5748" y="4985769"/>
                <a:ext cx="1853456" cy="1672381"/>
              </a:xfrm>
              <a:prstGeom prst="rect">
                <a:avLst/>
              </a:prstGeom>
              <a:blipFill>
                <a:blip r:embed="rId4"/>
                <a:stretch>
                  <a:fillRect l="-756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67921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D3 algorithm</a:t>
            </a:r>
          </a:p>
          <a:p>
            <a:pPr lvl="1"/>
            <a:r>
              <a:rPr lang="en-US" altLang="zh-TW" dirty="0"/>
              <a:t>Calculate Gain(</a:t>
            </a:r>
            <a:r>
              <a:rPr lang="en-US" altLang="zh-TW" dirty="0" err="1"/>
              <a:t>S</a:t>
            </a:r>
            <a:r>
              <a:rPr lang="en-US" altLang="zh-TW" i="1" baseline="-25000" dirty="0" err="1"/>
              <a:t>sunny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000000"/>
                </a:solidFill>
              </a:rPr>
              <a:t>Wind</a:t>
            </a:r>
            <a:r>
              <a:rPr lang="en-US" altLang="zh-TW" dirty="0"/>
              <a:t>)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4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8024937" y="1950574"/>
            <a:ext cx="686406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</a:rPr>
              <a:t>Wind</a:t>
            </a:r>
            <a:endParaRPr lang="zh-TW" altLang="en-US" dirty="0"/>
          </a:p>
        </p:txBody>
      </p:sp>
      <p:cxnSp>
        <p:nvCxnSpPr>
          <p:cNvPr id="6" name="直線單箭頭接點 5"/>
          <p:cNvCxnSpPr>
            <a:stCxn id="5" idx="2"/>
            <a:endCxn id="12" idx="0"/>
          </p:cNvCxnSpPr>
          <p:nvPr/>
        </p:nvCxnSpPr>
        <p:spPr>
          <a:xfrm flipH="1">
            <a:off x="7813922" y="2319906"/>
            <a:ext cx="554218" cy="4998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>
            <a:stCxn id="5" idx="2"/>
            <a:endCxn id="14" idx="0"/>
          </p:cNvCxnSpPr>
          <p:nvPr/>
        </p:nvCxnSpPr>
        <p:spPr>
          <a:xfrm>
            <a:off x="8368140" y="2319907"/>
            <a:ext cx="914116" cy="5230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7401920" y="237978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week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9268548" y="2447455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trong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7474919" y="2819735"/>
            <a:ext cx="678006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1</a:t>
            </a:r>
          </a:p>
          <a:p>
            <a:r>
              <a:rPr lang="en-US" altLang="zh-TW" dirty="0"/>
              <a:t>No:2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943253" y="2842962"/>
            <a:ext cx="678006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1</a:t>
            </a:r>
          </a:p>
          <a:p>
            <a:r>
              <a:rPr lang="en-US" altLang="zh-TW" dirty="0"/>
              <a:t>No:1</a:t>
            </a:r>
            <a:endParaRPr lang="zh-TW" altLang="en-US" dirty="0"/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6420810" y="124040"/>
          <a:ext cx="4087882" cy="14761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95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078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ay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Outlook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Temperatur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umidit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Win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</a:rPr>
                        <a:t>PlayTenn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D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o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o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Stro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il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Coo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Wea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un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Mil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Norm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trong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字方塊 15"/>
              <p:cNvSpPr txBox="1"/>
              <p:nvPr/>
            </p:nvSpPr>
            <p:spPr>
              <a:xfrm>
                <a:off x="2441974" y="2805167"/>
                <a:ext cx="5496698" cy="1903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𝑢𝑛𝑛𝑦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𝑊𝑖𝑛𝑑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𝑛𝑡𝑟𝑜𝑝𝑦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 dirty="0">
                          <a:latin typeface="Cambria Math" panose="02040503050406030204" pitchFamily="18" charset="0"/>
                        </a:rPr>
                        <m:t>0.970951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𝑤𝑒𝑎𝑘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𝑠𝑡𝑟𝑜𝑛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>
                        <a:latin typeface="Cambria Math" panose="02040503050406030204" pitchFamily="18" charset="0"/>
                      </a:rPr>
                      <m:t>0.020</m:t>
                    </m:r>
                  </m:oMath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974" y="2805167"/>
                <a:ext cx="5496698" cy="1903663"/>
              </a:xfrm>
              <a:prstGeom prst="rect">
                <a:avLst/>
              </a:prstGeom>
              <a:blipFill>
                <a:blip r:embed="rId2"/>
                <a:stretch>
                  <a:fillRect l="-2664" b="-67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3215681" y="5016498"/>
                <a:ext cx="2714333" cy="17945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𝑖𝑔h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0.918296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1" y="5016498"/>
                <a:ext cx="2714333" cy="1794594"/>
              </a:xfrm>
              <a:prstGeom prst="rect">
                <a:avLst/>
              </a:prstGeom>
              <a:blipFill>
                <a:blip r:embed="rId3"/>
                <a:stretch>
                  <a:fillRect l="-53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6335749" y="4985769"/>
                <a:ext cx="2630977" cy="17522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𝑜𝑟𝑚𝑎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</m:sSub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= 1</a:t>
                </a: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5749" y="4985769"/>
                <a:ext cx="2630977" cy="1752275"/>
              </a:xfrm>
              <a:prstGeom prst="rect">
                <a:avLst/>
              </a:prstGeom>
              <a:blipFill>
                <a:blip r:embed="rId4"/>
                <a:stretch>
                  <a:fillRect l="-53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48764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zh-TW" dirty="0"/>
              <a:t>ID3 algorithm</a:t>
            </a:r>
          </a:p>
          <a:p>
            <a:pPr marL="742950" lvl="2" indent="-342900"/>
            <a:r>
              <a:rPr lang="en-US" altLang="zh-TW" dirty="0"/>
              <a:t>Split by Humidity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5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567608" y="2708920"/>
                <a:ext cx="3594574" cy="411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𝑒𝑚𝑝𝑒𝑟𝑎𝑡𝑢𝑟𝑒</m:t>
                        </m:r>
                      </m:e>
                    </m:d>
                  </m:oMath>
                </a14:m>
                <a:r>
                  <a:rPr lang="en-US" altLang="zh-TW" dirty="0"/>
                  <a:t>=0.571</a:t>
                </a:r>
                <a:endParaRPr lang="zh-TW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708920"/>
                <a:ext cx="3594574" cy="411010"/>
              </a:xfrm>
              <a:prstGeom prst="rect">
                <a:avLst/>
              </a:prstGeom>
              <a:blipFill>
                <a:blip r:embed="rId2"/>
                <a:stretch>
                  <a:fillRect t="-1471" r="-508" b="-176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567608" y="3104774"/>
                <a:ext cx="3229602" cy="411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𝑢𝑚𝑖𝑑𝑖𝑡𝑦</m:t>
                        </m:r>
                      </m:e>
                    </m:d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=0.971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3104774"/>
                <a:ext cx="3229602" cy="411010"/>
              </a:xfrm>
              <a:prstGeom prst="rect">
                <a:avLst/>
              </a:prstGeom>
              <a:blipFill>
                <a:blip r:embed="rId3"/>
                <a:stretch>
                  <a:fillRect t="-1471" r="-755" b="-176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550070" y="3515784"/>
                <a:ext cx="2816797" cy="411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𝑊𝑖𝑛𝑑</m:t>
                        </m:r>
                      </m:e>
                    </m:d>
                  </m:oMath>
                </a14:m>
                <a:r>
                  <a:rPr lang="en-US" altLang="zh-TW" dirty="0"/>
                  <a:t>=0.020</a:t>
                </a:r>
                <a:endParaRPr lang="zh-TW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070" y="3515784"/>
                <a:ext cx="2816797" cy="411010"/>
              </a:xfrm>
              <a:prstGeom prst="rect">
                <a:avLst/>
              </a:prstGeom>
              <a:blipFill>
                <a:blip r:embed="rId4"/>
                <a:stretch>
                  <a:fillRect t="-2985" r="-1299" b="-194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7963987" y="1743443"/>
            <a:ext cx="920445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outlook</a:t>
            </a:r>
            <a:endParaRPr lang="zh-TW" altLang="en-US" dirty="0"/>
          </a:p>
        </p:txBody>
      </p:sp>
      <p:cxnSp>
        <p:nvCxnSpPr>
          <p:cNvPr id="9" name="直線單箭頭接點 8"/>
          <p:cNvCxnSpPr>
            <a:stCxn id="8" idx="2"/>
            <a:endCxn id="19" idx="0"/>
          </p:cNvCxnSpPr>
          <p:nvPr/>
        </p:nvCxnSpPr>
        <p:spPr>
          <a:xfrm flipH="1">
            <a:off x="7291757" y="2112776"/>
            <a:ext cx="1132453" cy="6167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>
            <a:stCxn id="8" idx="2"/>
            <a:endCxn id="16" idx="0"/>
          </p:cNvCxnSpPr>
          <p:nvPr/>
        </p:nvCxnSpPr>
        <p:spPr>
          <a:xfrm flipH="1">
            <a:off x="8410519" y="2112775"/>
            <a:ext cx="13691" cy="616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>
            <a:stCxn id="8" idx="2"/>
            <a:endCxn id="17" idx="0"/>
          </p:cNvCxnSpPr>
          <p:nvPr/>
        </p:nvCxnSpPr>
        <p:spPr>
          <a:xfrm>
            <a:off x="8424209" y="2112775"/>
            <a:ext cx="1719890" cy="5933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6857029" y="2082481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unny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8331145" y="2255285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overcast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9344929" y="2082481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ain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8167759" y="2729759"/>
            <a:ext cx="48551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9805096" y="2706080"/>
            <a:ext cx="678006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:3</a:t>
            </a:r>
          </a:p>
          <a:p>
            <a:r>
              <a:rPr lang="en-US" altLang="zh-TW" dirty="0"/>
              <a:t>No:2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6756994" y="2729510"/>
            <a:ext cx="1069524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Humidity</a:t>
            </a:r>
            <a:endParaRPr lang="zh-TW" altLang="en-US" dirty="0"/>
          </a:p>
        </p:txBody>
      </p:sp>
      <p:cxnSp>
        <p:nvCxnSpPr>
          <p:cNvPr id="23" name="直線單箭頭接點 22"/>
          <p:cNvCxnSpPr>
            <a:stCxn id="19" idx="2"/>
            <a:endCxn id="36" idx="0"/>
          </p:cNvCxnSpPr>
          <p:nvPr/>
        </p:nvCxnSpPr>
        <p:spPr>
          <a:xfrm flipH="1">
            <a:off x="6758224" y="3098843"/>
            <a:ext cx="533532" cy="482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6079825" y="3162924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ormal</a:t>
            </a:r>
            <a:endParaRPr lang="zh-TW" altLang="en-US" dirty="0"/>
          </a:p>
        </p:txBody>
      </p:sp>
      <p:cxnSp>
        <p:nvCxnSpPr>
          <p:cNvPr id="25" name="直線單箭頭接點 24"/>
          <p:cNvCxnSpPr>
            <a:stCxn id="19" idx="2"/>
            <a:endCxn id="37" idx="0"/>
          </p:cNvCxnSpPr>
          <p:nvPr/>
        </p:nvCxnSpPr>
        <p:spPr>
          <a:xfrm>
            <a:off x="7291756" y="3098843"/>
            <a:ext cx="272792" cy="482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534212" y="3206829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igh</a:t>
            </a:r>
            <a:endParaRPr lang="zh-TW" altLang="en-US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6515465" y="3581123"/>
            <a:ext cx="48551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</a:t>
            </a:r>
          </a:p>
        </p:txBody>
      </p:sp>
      <p:sp>
        <p:nvSpPr>
          <p:cNvPr id="37" name="文字方塊 36"/>
          <p:cNvSpPr txBox="1"/>
          <p:nvPr/>
        </p:nvSpPr>
        <p:spPr>
          <a:xfrm>
            <a:off x="7330349" y="3581123"/>
            <a:ext cx="46839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15733754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zh-TW" dirty="0"/>
              <a:t>ID3 algorithm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6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4943873" y="2204864"/>
            <a:ext cx="920445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outlook</a:t>
            </a:r>
            <a:endParaRPr lang="zh-TW" altLang="en-US" dirty="0"/>
          </a:p>
        </p:txBody>
      </p:sp>
      <p:cxnSp>
        <p:nvCxnSpPr>
          <p:cNvPr id="6" name="直線單箭頭接點 5"/>
          <p:cNvCxnSpPr>
            <a:stCxn id="5" idx="2"/>
            <a:endCxn id="14" idx="0"/>
          </p:cNvCxnSpPr>
          <p:nvPr/>
        </p:nvCxnSpPr>
        <p:spPr>
          <a:xfrm flipH="1">
            <a:off x="4271643" y="2574197"/>
            <a:ext cx="1132453" cy="6167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>
            <a:stCxn id="5" idx="2"/>
            <a:endCxn id="12" idx="0"/>
          </p:cNvCxnSpPr>
          <p:nvPr/>
        </p:nvCxnSpPr>
        <p:spPr>
          <a:xfrm flipH="1">
            <a:off x="5390405" y="2574196"/>
            <a:ext cx="13691" cy="616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>
            <a:stCxn id="5" idx="2"/>
            <a:endCxn id="21" idx="0"/>
          </p:cNvCxnSpPr>
          <p:nvPr/>
        </p:nvCxnSpPr>
        <p:spPr>
          <a:xfrm>
            <a:off x="5404096" y="2574196"/>
            <a:ext cx="1538997" cy="623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3836915" y="2543902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unny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5311031" y="2716706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overcast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6324815" y="2543902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ain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5147645" y="3191180"/>
            <a:ext cx="48551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</a:t>
            </a:r>
          </a:p>
        </p:txBody>
      </p:sp>
      <p:sp>
        <p:nvSpPr>
          <p:cNvPr id="14" name="文字方塊 13"/>
          <p:cNvSpPr txBox="1"/>
          <p:nvPr/>
        </p:nvSpPr>
        <p:spPr>
          <a:xfrm>
            <a:off x="3736880" y="3190931"/>
            <a:ext cx="1069524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Humidity</a:t>
            </a:r>
            <a:endParaRPr lang="zh-TW" altLang="en-US" dirty="0"/>
          </a:p>
        </p:txBody>
      </p:sp>
      <p:cxnSp>
        <p:nvCxnSpPr>
          <p:cNvPr id="15" name="直線單箭頭接點 14"/>
          <p:cNvCxnSpPr>
            <a:stCxn id="14" idx="2"/>
            <a:endCxn id="19" idx="0"/>
          </p:cNvCxnSpPr>
          <p:nvPr/>
        </p:nvCxnSpPr>
        <p:spPr>
          <a:xfrm flipH="1">
            <a:off x="3738110" y="3560264"/>
            <a:ext cx="533532" cy="482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3059711" y="3624345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ormal</a:t>
            </a:r>
            <a:endParaRPr lang="zh-TW" altLang="en-US" dirty="0"/>
          </a:p>
        </p:txBody>
      </p:sp>
      <p:cxnSp>
        <p:nvCxnSpPr>
          <p:cNvPr id="17" name="直線單箭頭接點 16"/>
          <p:cNvCxnSpPr>
            <a:stCxn id="14" idx="2"/>
            <a:endCxn id="20" idx="0"/>
          </p:cNvCxnSpPr>
          <p:nvPr/>
        </p:nvCxnSpPr>
        <p:spPr>
          <a:xfrm>
            <a:off x="4271642" y="3560264"/>
            <a:ext cx="272792" cy="482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4514098" y="3668250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igh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3495351" y="4042544"/>
            <a:ext cx="48551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</a:t>
            </a:r>
          </a:p>
        </p:txBody>
      </p:sp>
      <p:sp>
        <p:nvSpPr>
          <p:cNvPr id="20" name="文字方塊 19"/>
          <p:cNvSpPr txBox="1"/>
          <p:nvPr/>
        </p:nvSpPr>
        <p:spPr>
          <a:xfrm>
            <a:off x="4310235" y="4042544"/>
            <a:ext cx="46839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No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6599889" y="3197794"/>
            <a:ext cx="686406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Wind</a:t>
            </a:r>
            <a:endParaRPr lang="zh-TW" altLang="en-US" dirty="0"/>
          </a:p>
        </p:txBody>
      </p:sp>
      <p:cxnSp>
        <p:nvCxnSpPr>
          <p:cNvPr id="23" name="直線單箭頭接點 22"/>
          <p:cNvCxnSpPr>
            <a:stCxn id="21" idx="2"/>
            <a:endCxn id="27" idx="0"/>
          </p:cNvCxnSpPr>
          <p:nvPr/>
        </p:nvCxnSpPr>
        <p:spPr>
          <a:xfrm flipH="1">
            <a:off x="6401212" y="3567126"/>
            <a:ext cx="541880" cy="519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5722813" y="3668357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weak</a:t>
            </a:r>
            <a:endParaRPr lang="zh-TW" altLang="en-US" dirty="0"/>
          </a:p>
        </p:txBody>
      </p:sp>
      <p:cxnSp>
        <p:nvCxnSpPr>
          <p:cNvPr id="25" name="直線單箭頭接點 24"/>
          <p:cNvCxnSpPr>
            <a:stCxn id="21" idx="2"/>
            <a:endCxn id="28" idx="0"/>
          </p:cNvCxnSpPr>
          <p:nvPr/>
        </p:nvCxnSpPr>
        <p:spPr>
          <a:xfrm>
            <a:off x="6943093" y="3567127"/>
            <a:ext cx="457035" cy="5129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251370" y="3642175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trong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6158453" y="4086556"/>
            <a:ext cx="48551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Yes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7165928" y="4080083"/>
            <a:ext cx="46839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10516981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4.5 is an extension of Quinlan's earlier ID3 algorithm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7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3791745" y="3111305"/>
                <a:ext cx="3623941" cy="78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𝑝𝑙𝑖𝑡𝐼𝑛𝑓𝑜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745" y="3111305"/>
                <a:ext cx="3623941" cy="78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2279577" y="3996562"/>
                <a:ext cx="7204729" cy="2307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𝑂𝑢𝑡𝑙𝑜𝑜𝑘</m:t>
                        </m:r>
                      </m:e>
                    </m:d>
                  </m:oMath>
                </a14:m>
                <a:r>
                  <a:rPr lang="en-US" altLang="zh-TW" dirty="0">
                    <a:latin typeface="Cambria Math" panose="02040503050406030204" pitchFamily="18" charset="0"/>
                  </a:rPr>
                  <a:t>= 0.246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𝑝𝑙𝑖𝑡𝐼𝑛𝑓𝑜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den>
                          </m:f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den>
                          </m:f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den>
                          </m:f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.577</m:t>
                      </m:r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𝑎𝑖𝑛𝑅𝑎𝑡𝑖𝑜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0.246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.577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.156</m:t>
                      </m:r>
                    </m:oMath>
                  </m:oMathPara>
                </a14:m>
                <a:endParaRPr lang="zh-TW" altLang="en-US" dirty="0"/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endParaRPr lang="en-US" altLang="zh-TW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7" y="3996562"/>
                <a:ext cx="7204729" cy="2307106"/>
              </a:xfrm>
              <a:prstGeom prst="rect">
                <a:avLst/>
              </a:prstGeom>
              <a:blipFill>
                <a:blip r:embed="rId3"/>
                <a:stretch>
                  <a:fillRect l="-1184" t="-37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3932658" y="2534544"/>
                <a:ext cx="3129446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𝑎𝑖𝑛𝑅𝑎𝑡𝑖𝑜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𝑎𝑖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𝑝𝑙𝑖𝑡𝐼𝑛𝑓𝑜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658" y="2534544"/>
                <a:ext cx="3129446" cy="5767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03185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5.0</a:t>
            </a:r>
          </a:p>
          <a:p>
            <a:pPr lvl="1"/>
            <a:r>
              <a:rPr lang="en-US" altLang="zh-TW" dirty="0"/>
              <a:t>commercial version</a:t>
            </a:r>
          </a:p>
          <a:p>
            <a:pPr lvl="1"/>
            <a:r>
              <a:rPr lang="en-US" altLang="zh-TW" dirty="0"/>
              <a:t>Algorithm does not open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C5.0 offers a number of improvements on C4.5</a:t>
            </a:r>
          </a:p>
          <a:p>
            <a:pPr lvl="1"/>
            <a:r>
              <a:rPr lang="en-US" altLang="zh-TW" dirty="0"/>
              <a:t>Speed</a:t>
            </a:r>
          </a:p>
          <a:p>
            <a:pPr lvl="1"/>
            <a:r>
              <a:rPr lang="en-US" altLang="zh-TW" dirty="0"/>
              <a:t>Memory usage</a:t>
            </a:r>
          </a:p>
          <a:p>
            <a:pPr lvl="1"/>
            <a:r>
              <a:rPr lang="en-US" altLang="zh-TW" dirty="0"/>
              <a:t>Support for boosting</a:t>
            </a:r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6360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5.0 algorithm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4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55640" y="2204864"/>
            <a:ext cx="6102424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stall.packages("C50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ibrary(C5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od1 &lt;- C5.0(Species ~ ., data = iris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lot(mod1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mod1,subtree=3)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2575" y="3878667"/>
            <a:ext cx="4285109" cy="260331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309" y="3863181"/>
            <a:ext cx="4310598" cy="2618804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8453" y="1123400"/>
            <a:ext cx="5138454" cy="953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矩形 8"/>
          <p:cNvSpPr/>
          <p:nvPr/>
        </p:nvSpPr>
        <p:spPr>
          <a:xfrm>
            <a:off x="4992638" y="2744465"/>
            <a:ext cx="1463402" cy="351438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5595579" y="1148071"/>
            <a:ext cx="4712289" cy="17874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>
            <a:endCxn id="12" idx="0"/>
          </p:cNvCxnSpPr>
          <p:nvPr/>
        </p:nvCxnSpPr>
        <p:spPr>
          <a:xfrm>
            <a:off x="6417990" y="2987333"/>
            <a:ext cx="1203366" cy="183543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6456041" y="3170875"/>
            <a:ext cx="2330631" cy="369332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/>
              <a:t>. means all colum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783197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 hierarchical agglomerative clustering (HAC) algorithm begins with each pattern in a distinct cluster, and successively merges clusters together until all patterns are in one cluster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Data Clustering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</a:t>
            </a:fld>
            <a:endParaRPr lang="zh-TW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5800" y="4005064"/>
            <a:ext cx="4228330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582434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46758" y="733246"/>
            <a:ext cx="8136904" cy="61247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mary(mod1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5.0.formula(formula = Species ~ ., data = iris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5.0 [Release 2.07 GPL Edition]  	Tue Apr 07 10:16:01 201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----------------------------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lass specified by attribute `outcome'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ad 150 cases (5 attributes) from undefined.data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cision tree: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tal.Length &lt;= 1.9: setosa (50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tal.Length &gt; 1.9: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...Petal.Width &gt; 1.7: virginica (46/1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etal.Width &lt;= 1.7: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:...Petal.Length &lt;= 4.9: versicolor (48/1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tal.Length &gt; 4.9: virginica (6/2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valuation on training data (150 cases):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   Decision Tree   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 ----------------  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 Size      Errors  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    4    4( 2.7%)   &lt;&lt;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  (a)   (b)   (c)    &lt;-classified as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 ----  ----  ----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   50                (a): class setosa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         47     3    (b): class versicolor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          1    49    (c): class virginica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Attribute usage: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100.00%	Petal.Length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 66.67%	Petal.Width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ime: 0.0 secs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9365" y="2348881"/>
            <a:ext cx="4139367" cy="2514777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直線單箭頭接點 7"/>
          <p:cNvCxnSpPr/>
          <p:nvPr/>
        </p:nvCxnSpPr>
        <p:spPr>
          <a:xfrm>
            <a:off x="3359696" y="2564904"/>
            <a:ext cx="4032448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>
            <a:off x="4799856" y="2492896"/>
            <a:ext cx="2304256" cy="1728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0878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set</a:t>
            </a:r>
          </a:p>
          <a:p>
            <a:pPr lvl="1"/>
            <a:r>
              <a:rPr lang="en-US" altLang="zh-TW" strike="sngStrike" dirty="0" err="1"/>
              <a:t>install.packages</a:t>
            </a:r>
            <a:r>
              <a:rPr lang="en-US" altLang="zh-TW" strike="sngStrike" dirty="0"/>
              <a:t>("ISLR")</a:t>
            </a:r>
          </a:p>
          <a:p>
            <a:pPr lvl="1"/>
            <a:r>
              <a:rPr lang="en-US" altLang="zh-TW" dirty="0"/>
              <a:t>library(ISLR)</a:t>
            </a:r>
          </a:p>
          <a:p>
            <a:pPr lvl="1"/>
            <a:r>
              <a:rPr lang="en-US" altLang="zh-TW" dirty="0" err="1"/>
              <a:t>Carseats</a:t>
            </a:r>
            <a:endParaRPr lang="en-US" altLang="zh-TW" dirty="0"/>
          </a:p>
          <a:p>
            <a:pPr lvl="1"/>
            <a:r>
              <a:rPr lang="en-US" altLang="zh-TW" dirty="0"/>
              <a:t>Add one column "high"</a:t>
            </a:r>
          </a:p>
          <a:p>
            <a:pPr lvl="2"/>
            <a:r>
              <a:rPr lang="en-US" altLang="zh-TW" dirty="0"/>
              <a:t>Sales &gt;= 8 : Yes</a:t>
            </a:r>
          </a:p>
          <a:p>
            <a:pPr lvl="2"/>
            <a:r>
              <a:rPr lang="en-US" altLang="zh-TW" dirty="0"/>
              <a:t>Sales &lt; 8 :No</a:t>
            </a:r>
          </a:p>
          <a:p>
            <a:r>
              <a:rPr lang="en-US" altLang="zh-TW" dirty="0"/>
              <a:t>Decision making by C5.0 algorithm 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1984" y="188640"/>
            <a:ext cx="4786104" cy="415751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1" y="4806951"/>
            <a:ext cx="8353425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4280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Hint:</a:t>
            </a:r>
          </a:p>
          <a:p>
            <a:pPr lvl="1"/>
            <a:r>
              <a:rPr lang="en-US" altLang="zh-TW" dirty="0"/>
              <a:t>high = </a:t>
            </a:r>
            <a:r>
              <a:rPr lang="en-US" altLang="zh-TW" dirty="0" err="1"/>
              <a:t>ifelse</a:t>
            </a:r>
            <a:r>
              <a:rPr lang="en-US" altLang="zh-TW" dirty="0"/>
              <a:t> (</a:t>
            </a:r>
            <a:r>
              <a:rPr lang="en-US" altLang="zh-TW" dirty="0" err="1"/>
              <a:t>Carseats$Sales</a:t>
            </a:r>
            <a:r>
              <a:rPr lang="en-US" altLang="zh-TW" dirty="0"/>
              <a:t> &gt;=8,"YES","NO")</a:t>
            </a:r>
          </a:p>
          <a:p>
            <a:pPr lvl="1"/>
            <a:r>
              <a:rPr lang="en-US" altLang="zh-TW" dirty="0"/>
              <a:t>x=</a:t>
            </a:r>
            <a:r>
              <a:rPr lang="en-US" altLang="zh-TW" dirty="0" err="1"/>
              <a:t>cbind</a:t>
            </a:r>
            <a:r>
              <a:rPr lang="en-US" altLang="zh-TW" dirty="0"/>
              <a:t>(</a:t>
            </a:r>
            <a:r>
              <a:rPr lang="en-US" altLang="zh-TW" dirty="0" err="1"/>
              <a:t>Carseats,high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y=x[,-1]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773" y="3351205"/>
            <a:ext cx="6992334" cy="3496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0235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set :</a:t>
            </a:r>
          </a:p>
          <a:p>
            <a:pPr lvl="1"/>
            <a:r>
              <a:rPr lang="en-US" altLang="zh-TW" dirty="0"/>
              <a:t>x=read.csv("play_tennis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Use C5.0 algorithm to </a:t>
            </a:r>
            <a:r>
              <a:rPr lang="en-US" altLang="zh-TW"/>
              <a:t>make decision</a:t>
            </a:r>
            <a:r>
              <a:rPr lang="en-US" altLang="zh-TW" dirty="0"/>
              <a:t>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752" y="3291313"/>
            <a:ext cx="5508104" cy="3595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817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RT algorithm</a:t>
            </a:r>
          </a:p>
          <a:p>
            <a:pPr lvl="1"/>
            <a:r>
              <a:rPr lang="en-US" altLang="zh-TW" dirty="0"/>
              <a:t>Classification And Regression Tree</a:t>
            </a:r>
          </a:p>
          <a:p>
            <a:pPr lvl="1"/>
            <a:r>
              <a:rPr lang="en-US" altLang="zh-TW" dirty="0"/>
              <a:t>Binary tree</a:t>
            </a:r>
          </a:p>
          <a:p>
            <a:pPr lvl="1"/>
            <a:r>
              <a:rPr lang="en-US" altLang="zh-TW" dirty="0"/>
              <a:t>Find min Gini(S) 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4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3503712" y="3526383"/>
                <a:ext cx="5242910" cy="13102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𝑖𝑛𝑖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𝑤h𝑒𝑟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𝑝𝑟𝑜𝑏𝑎𝑏𝑖𝑙𝑖𝑡𝑦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𝑐𝑙𝑎𝑠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𝑑𝑎𝑡𝑎𝑠𝑒𝑡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  <a:p>
                <a:endParaRPr lang="en-US" altLang="zh-TW" dirty="0"/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3526383"/>
                <a:ext cx="5242910" cy="13102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3503712" y="4869160"/>
                <a:ext cx="3614912" cy="4382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𝐺𝑖𝑛𝑖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𝐺𝑖𝑛𝑖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𝐺𝑖𝑛𝑖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dirty="0"/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4869160"/>
                <a:ext cx="3614912" cy="438262"/>
              </a:xfrm>
              <a:prstGeom prst="rect">
                <a:avLst/>
              </a:prstGeom>
              <a:blipFill>
                <a:blip r:embed="rId3"/>
                <a:stretch>
                  <a:fillRect l="-2361" b="-1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3503712" y="5687086"/>
                <a:ext cx="361491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𝑖𝑛𝑖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𝑖𝑛𝑖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𝑖𝑛𝑖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5687086"/>
                <a:ext cx="3614912" cy="276999"/>
              </a:xfrm>
              <a:prstGeom prst="rect">
                <a:avLst/>
              </a:prstGeom>
              <a:blipFill>
                <a:blip r:embed="rId4"/>
                <a:stretch>
                  <a:fillRect l="-2361" b="-155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0587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RT algorithm</a:t>
            </a:r>
          </a:p>
          <a:p>
            <a:pPr lvl="1"/>
            <a:r>
              <a:rPr lang="en-US" altLang="zh-TW" dirty="0"/>
              <a:t>Calculate Gini(S)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5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447120" y="3189424"/>
          <a:ext cx="5297760" cy="3668576"/>
        </p:xfrm>
        <a:graphic>
          <a:graphicData uri="http://schemas.openxmlformats.org/drawingml/2006/table">
            <a:tbl>
              <a:tblPr/>
              <a:tblGrid>
                <a:gridCol w="882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606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a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utloo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Temperatu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umidit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in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PlayTenn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279576" y="2348880"/>
                <a:ext cx="7080336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𝑖𝑛𝑖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−</m:t>
                      </m:r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𝑒𝑠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𝑜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.459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2348880"/>
                <a:ext cx="7080336" cy="8485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507686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版面配置區 1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RT algorithm</a:t>
                </a:r>
              </a:p>
              <a:p>
                <a:pPr lvl="1"/>
                <a:r>
                  <a:rPr lang="en-US" altLang="zh-TW" dirty="0"/>
                  <a:t>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𝑢𝑛𝑛𝑦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𝑖𝑛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𝑣𝑒𝑟𝑐𝑎𝑠𝑡</m:t>
                        </m:r>
                      </m:e>
                    </m:d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Calculate Gini(S1), Gini(S2)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2" name="文字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1556" t="-14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6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567214" y="3221050"/>
          <a:ext cx="5112568" cy="3668576"/>
        </p:xfrm>
        <a:graphic>
          <a:graphicData uri="http://schemas.openxmlformats.org/drawingml/2006/table">
            <a:tbl>
              <a:tblPr/>
              <a:tblGrid>
                <a:gridCol w="882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77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606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a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utloo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Temperatu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umidit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in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PlayTenn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+mn-ea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+mn-ea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1538115" y="3068961"/>
                <a:ext cx="3636765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𝑖𝑛𝑖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115" y="3068961"/>
                <a:ext cx="3636765" cy="6770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1538115" y="3868347"/>
                <a:ext cx="3308663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𝑖𝑛𝑖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115" y="3868347"/>
                <a:ext cx="3308663" cy="6770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1589336" y="4667113"/>
                <a:ext cx="3614912" cy="15108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𝑖𝑛𝑖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𝑜𝑢𝑡𝑙𝑜𝑜𝑘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𝐺𝑖𝑛𝑖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𝐺𝑖𝑛𝑖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0</m:t>
                      </m:r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351</m:t>
                      </m:r>
                    </m:oMath>
                  </m:oMathPara>
                </a14:m>
                <a:endParaRPr lang="en-US" altLang="zh-TW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336" y="4667113"/>
                <a:ext cx="3614912" cy="1510863"/>
              </a:xfrm>
              <a:prstGeom prst="rect">
                <a:avLst/>
              </a:prstGeom>
              <a:blipFill>
                <a:blip r:embed="rId5"/>
                <a:stretch>
                  <a:fillRect l="-2361" b="-12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742326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版面配置區 1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RT algorithm</a:t>
                </a:r>
              </a:p>
              <a:p>
                <a:pPr lvl="1"/>
                <a:r>
                  <a:rPr lang="en-US" altLang="zh-TW" dirty="0"/>
                  <a:t>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𝑜𝑡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𝑜𝑙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𝑖𝑙𝑑</m:t>
                        </m:r>
                      </m:e>
                    </m:d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Calculate Gini(S1), Gini(S2)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2" name="文字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1556" t="-14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7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567214" y="3221050"/>
          <a:ext cx="5112568" cy="3668576"/>
        </p:xfrm>
        <a:graphic>
          <a:graphicData uri="http://schemas.openxmlformats.org/drawingml/2006/table">
            <a:tbl>
              <a:tblPr/>
              <a:tblGrid>
                <a:gridCol w="882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2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77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606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a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utloo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Temperatu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umidit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in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PlayTenn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Coo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unn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+mn-ea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+mn-ea"/>
                        </a:rPr>
                        <a:t>Overcas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ot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rm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Wea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232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D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Mild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Hig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Stro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N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1538115" y="3068961"/>
                <a:ext cx="3986219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𝑖𝑛𝑖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.46875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115" y="3068961"/>
                <a:ext cx="3986219" cy="6770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1538114" y="3868347"/>
                <a:ext cx="3613232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𝐺𝑖𝑛𝑖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.44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114" y="3868347"/>
                <a:ext cx="3613232" cy="6770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1589336" y="4667112"/>
                <a:ext cx="3614912" cy="15347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𝑖𝑛𝑖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𝑡𝑒𝑚𝑝𝑒𝑟𝑎𝑡𝑢𝑟𝑒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𝐺𝑖𝑛𝑖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𝐺𝑖𝑛𝑖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0.46875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0.44</m:t>
                      </m:r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56</m:t>
                      </m:r>
                    </m:oMath>
                  </m:oMathPara>
                </a14:m>
                <a:endParaRPr lang="en-US" altLang="zh-TW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336" y="4667112"/>
                <a:ext cx="3614912" cy="1534716"/>
              </a:xfrm>
              <a:prstGeom prst="rect">
                <a:avLst/>
              </a:prstGeom>
              <a:blipFill>
                <a:blip r:embed="rId5"/>
                <a:stretch>
                  <a:fillRect l="-2361" b="-7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84173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版面配置區 1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lculat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𝐺𝑖𝑛𝑖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𝑢𝑚𝑖𝑑𝑖𝑡𝑦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37</m:t>
                    </m:r>
                  </m:oMath>
                </a14:m>
                <a:endParaRPr lang="en-US" altLang="zh-TW" b="0" dirty="0"/>
              </a:p>
              <a:p>
                <a:pPr lvl="1"/>
                <a:r>
                  <a:rPr lang="en-US" altLang="zh-TW" dirty="0"/>
                  <a:t>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𝑔h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𝑜𝑟𝑚𝑎𝑙</m:t>
                        </m:r>
                      </m:e>
                    </m:d>
                  </m:oMath>
                </a14:m>
                <a:endParaRPr lang="en-US" altLang="zh-TW" dirty="0"/>
              </a:p>
              <a:p>
                <a:r>
                  <a:rPr lang="en-US" altLang="zh-TW" dirty="0"/>
                  <a:t> Calculat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𝐺𝑖𝑛𝑖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𝑤𝑖𝑛𝑑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.43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𝑒𝑎𝑘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𝑡𝑟𝑜𝑛𝑔</m:t>
                        </m:r>
                      </m:e>
                    </m:d>
                  </m:oMath>
                </a14:m>
                <a:endParaRPr lang="en-US" altLang="zh-TW" dirty="0"/>
              </a:p>
              <a:p>
                <a:pPr marL="0" indent="0">
                  <a:buNone/>
                </a:pPr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2" name="文字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1556" t="-14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603719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RT algorithm</a:t>
            </a:r>
          </a:p>
          <a:p>
            <a:pPr lvl="1"/>
            <a:r>
              <a:rPr lang="en-US" altLang="zh-TW" dirty="0"/>
              <a:t>Find min Gini(S)</a:t>
            </a:r>
          </a:p>
          <a:p>
            <a:pPr lvl="1"/>
            <a:r>
              <a:rPr lang="en-US" altLang="zh-TW" dirty="0"/>
              <a:t>Split by outlook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59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026958" y="2404408"/>
                <a:ext cx="24951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𝑖𝑛𝑖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𝑢𝑡𝑙𝑜𝑜𝑘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351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958" y="2404408"/>
                <a:ext cx="249517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026959" y="3011835"/>
                <a:ext cx="2931315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𝑖𝑛𝑖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𝑡𝑒𝑚𝑝𝑒𝑟𝑎𝑡𝑢𝑟𝑒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.456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959" y="3011835"/>
                <a:ext cx="2931315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026958" y="3580202"/>
                <a:ext cx="2500749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𝑖𝑛𝑖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h𝑢𝑚𝑖𝑑𝑖𝑡𝑦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.37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958" y="3580202"/>
                <a:ext cx="2500749" cy="391261"/>
              </a:xfrm>
              <a:prstGeom prst="rect">
                <a:avLst/>
              </a:prstGeom>
              <a:blipFill>
                <a:blip r:embed="rId4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5026957" y="4149080"/>
                <a:ext cx="2138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𝐺𝑖𝑛𝑖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𝑤𝑖𝑛𝑑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0.43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957" y="4149080"/>
                <a:ext cx="2138086" cy="369332"/>
              </a:xfrm>
              <a:prstGeom prst="rect">
                <a:avLst/>
              </a:prstGeom>
              <a:blipFill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2740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Hierarchical agglomerative clustering</a:t>
            </a:r>
          </a:p>
          <a:p>
            <a:pPr lvl="1"/>
            <a:r>
              <a:rPr lang="en-US" altLang="zh-TW" dirty="0"/>
              <a:t>Step1 : Calculate the distance between two objects, and save in the matrix.</a:t>
            </a:r>
          </a:p>
          <a:p>
            <a:pPr lvl="1"/>
            <a:r>
              <a:rPr lang="en-US" altLang="zh-TW" dirty="0"/>
              <a:t>Step2:</a:t>
            </a:r>
            <a:r>
              <a:rPr lang="zh-TW" altLang="en-US" dirty="0"/>
              <a:t> </a:t>
            </a:r>
            <a:r>
              <a:rPr lang="en-US" altLang="zh-TW" dirty="0"/>
              <a:t>Merge the nearest two objects, and update the matrix</a:t>
            </a:r>
          </a:p>
          <a:p>
            <a:pPr lvl="1"/>
            <a:r>
              <a:rPr lang="en-US" altLang="zh-TW" dirty="0"/>
              <a:t>Step3: </a:t>
            </a:r>
            <a:r>
              <a:rPr lang="en-US" altLang="zh-TW" dirty="0" err="1"/>
              <a:t>goto</a:t>
            </a:r>
            <a:r>
              <a:rPr lang="en-US" altLang="zh-TW" dirty="0"/>
              <a:t> step 1 until the #cluster = 1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385731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RT algorithm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60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4329" y="-357"/>
            <a:ext cx="5078338" cy="406267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847528" y="4690214"/>
            <a:ext cx="5238328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rpart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rpar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t = rpart(Species~.,data =iris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fi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ext(fit,use.n=TRU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5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it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512" y="2775689"/>
            <a:ext cx="5753100" cy="12763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矩形 8"/>
          <p:cNvSpPr/>
          <p:nvPr/>
        </p:nvSpPr>
        <p:spPr>
          <a:xfrm>
            <a:off x="3863752" y="5237802"/>
            <a:ext cx="1224136" cy="351438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單箭頭接點 10"/>
          <p:cNvCxnSpPr/>
          <p:nvPr/>
        </p:nvCxnSpPr>
        <p:spPr>
          <a:xfrm flipV="1">
            <a:off x="4466692" y="2775690"/>
            <a:ext cx="2619164" cy="26531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H="1" flipV="1">
            <a:off x="3371886" y="2795251"/>
            <a:ext cx="1643994" cy="261827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207569" y="2348880"/>
            <a:ext cx="1949573" cy="369332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. means all column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865784" y="2718213"/>
            <a:ext cx="4806280" cy="293153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6672064" y="2707939"/>
            <a:ext cx="784548" cy="303427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008355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RT algorithm</a:t>
            </a:r>
          </a:p>
          <a:p>
            <a:pPr lvl="1"/>
            <a:r>
              <a:rPr lang="en-US" altLang="zh-TW" dirty="0"/>
              <a:t>Classification and Regression Tree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cision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61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578000" y="2555205"/>
            <a:ext cx="9036000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it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= 150 </a:t>
            </a:r>
          </a:p>
          <a:p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ode), split, n, loss, yval, (yprob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* denotes terminal node</a:t>
            </a:r>
          </a:p>
          <a:p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) root 150 100 setosa (0.33333333 0.33333333 0.33333333) 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2) Petal.Length&lt; 2.45 50   0 setosa (1.00000000 0.00000000 0.00000000) *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3) Petal.Length&gt;=2.45 100  50 versicolor (0.00000000 0.50000000 0.50000000) 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6) Petal.Width&lt; 1.75 54   5 versicolor (0.00000000 0.90740741 0.09259259) *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7) Petal.Width&gt;=1.75 46   1 virginica (0.00000000 0.02173913 0.97826087) *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40" y="1181627"/>
            <a:ext cx="3236689" cy="2589351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9" name="直線單箭頭接點 8"/>
          <p:cNvCxnSpPr/>
          <p:nvPr/>
        </p:nvCxnSpPr>
        <p:spPr>
          <a:xfrm flipV="1">
            <a:off x="3704940" y="1481138"/>
            <a:ext cx="4047244" cy="31977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V="1">
            <a:off x="5087888" y="2555204"/>
            <a:ext cx="2448272" cy="20259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6456040" y="2555204"/>
            <a:ext cx="1296144" cy="212365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4223792" y="1519154"/>
            <a:ext cx="5499792" cy="3710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969575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zh-TW" dirty="0"/>
              <a:t>Q&amp;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62</a:t>
            </a:fld>
            <a:endParaRPr lang="zh-TW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istanc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3752" y="1844485"/>
            <a:ext cx="6775269" cy="497306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863752" y="4509120"/>
            <a:ext cx="4464497" cy="1008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3863752" y="1821118"/>
            <a:ext cx="4968553" cy="2397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63752" y="2281766"/>
            <a:ext cx="4968553" cy="2397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95433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istance</a:t>
            </a:r>
          </a:p>
          <a:p>
            <a:pPr lvl="1"/>
            <a:r>
              <a:rPr lang="en-US" altLang="zh-TW" dirty="0"/>
              <a:t>Euclidean distance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Manhattan distance</a:t>
            </a:r>
          </a:p>
          <a:p>
            <a:pPr marL="914400" lvl="2" indent="0">
              <a:buNone/>
            </a:pPr>
            <a:endParaRPr lang="en-US" altLang="zh-TW" dirty="0"/>
          </a:p>
          <a:p>
            <a:pPr marL="914400" lvl="2" indent="0">
              <a:buNone/>
            </a:pPr>
            <a:endParaRPr lang="en-US" altLang="zh-TW" dirty="0"/>
          </a:p>
          <a:p>
            <a:pPr lvl="1"/>
            <a:r>
              <a:rPr lang="en-US" altLang="zh-TW" dirty="0"/>
              <a:t>Correlation coefficie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2050" name="Picture 2" descr=" \|a-b \|_2 = \sqrt{\sum_i (a_i-b_i)^2}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491" y="2564904"/>
            <a:ext cx="2719361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 \|a-b \|_1 = \sum_i |a_i-b_i|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490" y="3717032"/>
            <a:ext cx="2628574" cy="522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6888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zh-TW" dirty="0"/>
              <a:t>Euclidean distance </a:t>
            </a:r>
            <a:r>
              <a:rPr lang="en-US" altLang="zh-TW" dirty="0" err="1"/>
              <a:t>v.s</a:t>
            </a:r>
            <a:r>
              <a:rPr lang="en-US" altLang="zh-TW" dirty="0"/>
              <a:t> Manhattan distance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ta Cluster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77B5C0-B36D-4552-A208-68E68F527A18}" type="slidenum">
              <a:rPr lang="zh-TW" altLang="en-US" smtClean="0"/>
              <a:pPr/>
              <a:t>9</a:t>
            </a:fld>
            <a:endParaRPr lang="zh-TW" altLang="en-US"/>
          </a:p>
        </p:txBody>
      </p:sp>
      <p:pic>
        <p:nvPicPr>
          <p:cNvPr id="3074" name="Picture 2" descr="http://upload.wikimedia.org/wikipedia/commons/thumb/0/08/Manhattan_distance.svg/283px-Manhattan_distanc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792" y="2204865"/>
            <a:ext cx="3024336" cy="3024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445735" y="5304868"/>
                <a:ext cx="2580450" cy="67332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altLang="zh-TW" dirty="0"/>
                  <a:t>Manhattan distance = 12</a:t>
                </a:r>
              </a:p>
              <a:p>
                <a:r>
                  <a:rPr lang="en-US" altLang="zh-TW" dirty="0"/>
                  <a:t>Euclidean distance = 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735" y="5304868"/>
                <a:ext cx="2580450" cy="673326"/>
              </a:xfrm>
              <a:prstGeom prst="rect">
                <a:avLst/>
              </a:prstGeom>
              <a:blipFill>
                <a:blip r:embed="rId3"/>
                <a:stretch>
                  <a:fillRect l="-1402" t="-2609" b="-113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418262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模組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vanced Perl programming.v1</Template>
  <TotalTime>3</TotalTime>
  <Words>3828</Words>
  <Application>Microsoft Office PowerPoint</Application>
  <PresentationFormat>寬螢幕</PresentationFormat>
  <Paragraphs>1258</Paragraphs>
  <Slides>6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2</vt:i4>
      </vt:variant>
    </vt:vector>
  </HeadingPairs>
  <TitlesOfParts>
    <vt:vector size="68" baseType="lpstr">
      <vt:lpstr>新細明體</vt:lpstr>
      <vt:lpstr>Cambria Math</vt:lpstr>
      <vt:lpstr>Corbel</vt:lpstr>
      <vt:lpstr>Courier New</vt:lpstr>
      <vt:lpstr>Custom Theme</vt:lpstr>
      <vt:lpstr>Equation</vt:lpstr>
      <vt:lpstr>Data mining</vt:lpstr>
      <vt:lpstr>Outline</vt:lpstr>
      <vt:lpstr>Data Clustering - hierarchical agglomerative clustering </vt:lpstr>
      <vt:lpstr>Data Clustering</vt:lpstr>
      <vt:lpstr>Data Clustering </vt:lpstr>
      <vt:lpstr>Data Clustering</vt:lpstr>
      <vt:lpstr>Data Clustering</vt:lpstr>
      <vt:lpstr>Data Clustering</vt:lpstr>
      <vt:lpstr>Data Clustering</vt:lpstr>
      <vt:lpstr>Data Clustering</vt:lpstr>
      <vt:lpstr>Data Clustering</vt:lpstr>
      <vt:lpstr>Data Clustering</vt:lpstr>
      <vt:lpstr>Data Clustering</vt:lpstr>
      <vt:lpstr>Data Clustering</vt:lpstr>
      <vt:lpstr>Data Clustering</vt:lpstr>
      <vt:lpstr>Exercise</vt:lpstr>
      <vt:lpstr>Data Clustering</vt:lpstr>
      <vt:lpstr>Data Clustering</vt:lpstr>
      <vt:lpstr>Data Clustering</vt:lpstr>
      <vt:lpstr>Data Clustering</vt:lpstr>
      <vt:lpstr>Data Clustering</vt:lpstr>
      <vt:lpstr>Exercise</vt:lpstr>
      <vt:lpstr>Exercise</vt:lpstr>
      <vt:lpstr>Data Clustering - kmeans</vt:lpstr>
      <vt:lpstr>Data Clustering</vt:lpstr>
      <vt:lpstr>Data Clustering</vt:lpstr>
      <vt:lpstr>Data Clustering</vt:lpstr>
      <vt:lpstr>Data Clustering</vt:lpstr>
      <vt:lpstr>Exercis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Exercis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Exercise</vt:lpstr>
      <vt:lpstr>Exercise</vt:lpstr>
      <vt:lpstr>Exercise</vt:lpstr>
      <vt:lpstr>Decision Tree</vt:lpstr>
      <vt:lpstr>Decision Tree</vt:lpstr>
      <vt:lpstr>Decision Tree</vt:lpstr>
      <vt:lpstr>Decision Tree</vt:lpstr>
      <vt:lpstr>Exercise</vt:lpstr>
      <vt:lpstr>Decision Tree</vt:lpstr>
      <vt:lpstr>Decision Tree</vt:lpstr>
      <vt:lpstr>Decision Tree</vt:lpstr>
      <vt:lpstr>Q&amp;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</dc:title>
  <dc:creator>簡廷因</dc:creator>
  <cp:lastModifiedBy>簡廷因</cp:lastModifiedBy>
  <cp:revision>1</cp:revision>
  <dcterms:created xsi:type="dcterms:W3CDTF">2022-05-05T05:02:14Z</dcterms:created>
  <dcterms:modified xsi:type="dcterms:W3CDTF">2022-05-05T05:06:02Z</dcterms:modified>
</cp:coreProperties>
</file>